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.xml" ContentType="application/vnd.openxmlformats-officedocument.presentationml.tags+xml"/>
  <Override PartName="/ppt/notesSlides/notesSlide13.xml" ContentType="application/vnd.openxmlformats-officedocument.presentationml.notesSlide+xml"/>
  <Override PartName="/ppt/tags/tag2.xml" ContentType="application/vnd.openxmlformats-officedocument.presentationml.tags+xml"/>
  <Override PartName="/ppt/notesSlides/notesSlide14.xml" ContentType="application/vnd.openxmlformats-officedocument.presentationml.notesSlide+xml"/>
  <Override PartName="/ppt/tags/tag3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49"/>
  </p:notesMasterIdLst>
  <p:sldIdLst>
    <p:sldId id="256" r:id="rId3"/>
    <p:sldId id="282" r:id="rId4"/>
    <p:sldId id="258" r:id="rId5"/>
    <p:sldId id="259" r:id="rId6"/>
    <p:sldId id="334" r:id="rId7"/>
    <p:sldId id="272" r:id="rId8"/>
    <p:sldId id="287" r:id="rId9"/>
    <p:sldId id="263" r:id="rId10"/>
    <p:sldId id="267" r:id="rId11"/>
    <p:sldId id="269" r:id="rId12"/>
    <p:sldId id="286" r:id="rId13"/>
    <p:sldId id="359" r:id="rId14"/>
    <p:sldId id="288" r:id="rId15"/>
    <p:sldId id="294" r:id="rId16"/>
    <p:sldId id="295" r:id="rId17"/>
    <p:sldId id="298" r:id="rId18"/>
    <p:sldId id="303" r:id="rId19"/>
    <p:sldId id="306" r:id="rId20"/>
    <p:sldId id="308" r:id="rId21"/>
    <p:sldId id="309" r:id="rId22"/>
    <p:sldId id="310" r:id="rId23"/>
    <p:sldId id="312" r:id="rId24"/>
    <p:sldId id="328" r:id="rId25"/>
    <p:sldId id="338" r:id="rId26"/>
    <p:sldId id="364" r:id="rId27"/>
    <p:sldId id="341" r:id="rId28"/>
    <p:sldId id="342" r:id="rId29"/>
    <p:sldId id="343" r:id="rId30"/>
    <p:sldId id="344" r:id="rId31"/>
    <p:sldId id="315" r:id="rId32"/>
    <p:sldId id="316" r:id="rId33"/>
    <p:sldId id="318" r:id="rId34"/>
    <p:sldId id="317" r:id="rId35"/>
    <p:sldId id="319" r:id="rId36"/>
    <p:sldId id="320" r:id="rId37"/>
    <p:sldId id="321" r:id="rId38"/>
    <p:sldId id="360" r:id="rId39"/>
    <p:sldId id="363" r:id="rId40"/>
    <p:sldId id="361" r:id="rId41"/>
    <p:sldId id="345" r:id="rId42"/>
    <p:sldId id="336" r:id="rId43"/>
    <p:sldId id="335" r:id="rId44"/>
    <p:sldId id="329" r:id="rId45"/>
    <p:sldId id="346" r:id="rId46"/>
    <p:sldId id="365" r:id="rId47"/>
    <p:sldId id="366" r:id="rId4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36" userDrawn="1">
          <p15:clr>
            <a:srgbClr val="A4A3A4"/>
          </p15:clr>
        </p15:guide>
        <p15:guide id="2" pos="5120" userDrawn="1">
          <p15:clr>
            <a:srgbClr val="A4A3A4"/>
          </p15:clr>
        </p15:guide>
        <p15:guide id="3" pos="172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38" autoAdjust="0"/>
    <p:restoredTop sz="80318" autoAdjust="0"/>
  </p:normalViewPr>
  <p:slideViewPr>
    <p:cSldViewPr snapToGrid="0">
      <p:cViewPr varScale="1">
        <p:scale>
          <a:sx n="130" d="100"/>
          <a:sy n="130" d="100"/>
        </p:scale>
        <p:origin x="1524" y="132"/>
      </p:cViewPr>
      <p:guideLst>
        <p:guide orient="horz" pos="1536"/>
        <p:guide pos="5120"/>
        <p:guide pos="172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75" d="100"/>
        <a:sy n="75" d="100"/>
      </p:scale>
      <p:origin x="0" y="-538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image" Target="../media/image50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image" Target="../media/image50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image" Target="../media/image50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image" Target="../media/image50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BF608F-C4D1-4F88-A683-F5861C111672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27480D-9166-40F0-ABA2-A89834B3F1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3986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05823F-CA19-4E8D-8DE9-2DB6CF5ED818}" type="slidenum">
              <a:rPr lang="en-US" smtClean="0">
                <a:latin typeface="Arial" pitchFamily="34" charset="0"/>
                <a:cs typeface="Arial" pitchFamily="34" charset="0"/>
              </a:rPr>
              <a:pPr/>
              <a:t>1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 typeface="Arial" pitchFamily="34" charset="0"/>
              <a:buNone/>
            </a:pP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3199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35488C-EF98-4E44-90FB-0C8D8BD719B1}" type="slidenum">
              <a:rPr lang="en-US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5857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A07035-40ED-452B-8418-3B2D2FA0EED2}" type="slidenum">
              <a:rPr lang="en-US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86919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35488C-EF98-4E44-90FB-0C8D8BD719B1}" type="slidenum">
              <a:rPr lang="en-US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98020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E958EA-9736-4AD3-87AB-06D8153F763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2483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E958EA-9736-4AD3-87AB-06D8153F763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6521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E958EA-9736-4AD3-87AB-06D8153F763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2691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E958EA-9736-4AD3-87AB-06D8153F763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7392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E958EA-9736-4AD3-87AB-06D8153F763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2512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E958EA-9736-4AD3-87AB-06D8153F763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2512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27480D-9166-40F0-ABA2-A89834B3F19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9140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CA72C-9162-4A1D-8FB6-208B4215266A}" type="slidenum">
              <a:rPr lang="en-US" smtClean="0">
                <a:latin typeface="Arial" pitchFamily="34" charset="0"/>
                <a:cs typeface="Arial" pitchFamily="34" charset="0"/>
              </a:rPr>
              <a:pPr/>
              <a:t>2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58031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27480D-9166-40F0-ABA2-A89834B3F193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1709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27480D-9166-40F0-ABA2-A89834B3F19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1709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27480D-9166-40F0-ABA2-A89834B3F19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3061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65F4B-2A90-44C8-B560-8D8B6318F19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5514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0A0A4-16FE-49EB-B88A-024EE2E609ED}" type="slidenum">
              <a:rPr lang="en-US" smtClean="0">
                <a:latin typeface="Arial" pitchFamily="34" charset="0"/>
                <a:cs typeface="Arial" pitchFamily="34" charset="0"/>
              </a:rPr>
              <a:pPr/>
              <a:t>26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1585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0A0A4-16FE-49EB-B88A-024EE2E609ED}" type="slidenum">
              <a:rPr lang="en-US" smtClean="0">
                <a:latin typeface="Arial" pitchFamily="34" charset="0"/>
                <a:cs typeface="Arial" pitchFamily="34" charset="0"/>
              </a:rPr>
              <a:pPr/>
              <a:t>27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64497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0A0A4-16FE-49EB-B88A-024EE2E609ED}" type="slidenum">
              <a:rPr lang="en-US" smtClean="0">
                <a:latin typeface="Arial" pitchFamily="34" charset="0"/>
                <a:cs typeface="Arial" pitchFamily="34" charset="0"/>
              </a:rPr>
              <a:pPr/>
              <a:t>28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856118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0A0A4-16FE-49EB-B88A-024EE2E609ED}" type="slidenum">
              <a:rPr lang="en-US" smtClean="0">
                <a:latin typeface="Arial" pitchFamily="34" charset="0"/>
                <a:cs typeface="Arial" pitchFamily="34" charset="0"/>
              </a:rPr>
              <a:pPr/>
              <a:t>29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57798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27480D-9166-40F0-ABA2-A89834B3F193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3168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CA72C-9162-4A1D-8FB6-208B4215266A}" type="slidenum">
              <a:rPr lang="en-US" smtClean="0">
                <a:latin typeface="Arial" pitchFamily="34" charset="0"/>
                <a:cs typeface="Arial" pitchFamily="34" charset="0"/>
              </a:rPr>
              <a:pPr/>
              <a:t>43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97056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CA72C-9162-4A1D-8FB6-208B4215266A}" type="slidenum">
              <a:rPr lang="en-US" smtClean="0">
                <a:latin typeface="Arial" pitchFamily="34" charset="0"/>
                <a:cs typeface="Arial" pitchFamily="34" charset="0"/>
              </a:rPr>
              <a:pPr/>
              <a:t>3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502361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CA72C-9162-4A1D-8FB6-208B4215266A}" type="slidenum">
              <a:rPr lang="en-US" smtClean="0">
                <a:latin typeface="Arial" pitchFamily="34" charset="0"/>
                <a:cs typeface="Arial" pitchFamily="34" charset="0"/>
              </a:rPr>
              <a:pPr/>
              <a:t>44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578357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E958EA-9736-4AD3-87AB-06D8153F7635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48780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CA72C-9162-4A1D-8FB6-208B4215266A}" type="slidenum">
              <a:rPr lang="en-US" smtClean="0">
                <a:latin typeface="Arial" pitchFamily="34" charset="0"/>
                <a:cs typeface="Arial" pitchFamily="34" charset="0"/>
              </a:rPr>
              <a:pPr/>
              <a:t>46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84209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CA72C-9162-4A1D-8FB6-208B4215266A}" type="slidenum">
              <a:rPr lang="en-US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88070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73199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CA72C-9162-4A1D-8FB6-208B4215266A}" type="slidenum">
              <a:rPr lang="en-US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92285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CA72C-9162-4A1D-8FB6-208B4215266A}" type="slidenum">
              <a:rPr lang="en-US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35928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B03D58-855C-4146-8B8E-DD9E4C4712BE}" type="slidenum">
              <a:rPr lang="en-US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922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B03D58-855C-4146-8B8E-DD9E4C4712BE}" type="slidenum">
              <a:rPr lang="en-US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105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22467-942A-4DFC-AA2E-8B343D1A9B48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8C7BA-B8B4-4CCE-8379-FAA6EA61EE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5017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22467-942A-4DFC-AA2E-8B343D1A9B48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8C7BA-B8B4-4CCE-8379-FAA6EA61EE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8602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22467-942A-4DFC-AA2E-8B343D1A9B48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8C7BA-B8B4-4CCE-8379-FAA6EA61EE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4883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83C64-1B46-44F6-BD67-CB75569A8D54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BE4BC-923D-4F2A-921B-A170AD49B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2605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83C64-1B46-44F6-BD67-CB75569A8D54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BE4BC-923D-4F2A-921B-A170AD49B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6281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83C64-1B46-44F6-BD67-CB75569A8D54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BE4BC-923D-4F2A-921B-A170AD49B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4853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83C64-1B46-44F6-BD67-CB75569A8D54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BE4BC-923D-4F2A-921B-A170AD49B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3252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83C64-1B46-44F6-BD67-CB75569A8D54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BE4BC-923D-4F2A-921B-A170AD49B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6987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83C64-1B46-44F6-BD67-CB75569A8D54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BE4BC-923D-4F2A-921B-A170AD49B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6666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83C64-1B46-44F6-BD67-CB75569A8D54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BE4BC-923D-4F2A-921B-A170AD49B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9057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83C64-1B46-44F6-BD67-CB75569A8D54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BE4BC-923D-4F2A-921B-A170AD49B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7562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22467-942A-4DFC-AA2E-8B343D1A9B48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8C7BA-B8B4-4CCE-8379-FAA6EA61EE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2456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83C64-1B46-44F6-BD67-CB75569A8D54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BE4BC-923D-4F2A-921B-A170AD49B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5547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83C64-1B46-44F6-BD67-CB75569A8D54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BE4BC-923D-4F2A-921B-A170AD49B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4015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83C64-1B46-44F6-BD67-CB75569A8D54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BE4BC-923D-4F2A-921B-A170AD49B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1362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22467-942A-4DFC-AA2E-8B343D1A9B48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8C7BA-B8B4-4CCE-8379-FAA6EA61EE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872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22467-942A-4DFC-AA2E-8B343D1A9B48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8C7BA-B8B4-4CCE-8379-FAA6EA61EE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6411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22467-942A-4DFC-AA2E-8B343D1A9B48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8C7BA-B8B4-4CCE-8379-FAA6EA61EE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4770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22467-942A-4DFC-AA2E-8B343D1A9B48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8C7BA-B8B4-4CCE-8379-FAA6EA61EE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1634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22467-942A-4DFC-AA2E-8B343D1A9B48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8C7BA-B8B4-4CCE-8379-FAA6EA61EE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77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22467-942A-4DFC-AA2E-8B343D1A9B48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8C7BA-B8B4-4CCE-8379-FAA6EA61EE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8318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22467-942A-4DFC-AA2E-8B343D1A9B48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8C7BA-B8B4-4CCE-8379-FAA6EA61EE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8384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A22467-942A-4DFC-AA2E-8B343D1A9B48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8C7BA-B8B4-4CCE-8379-FAA6EA61EE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570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783C64-1B46-44F6-BD67-CB75569A8D54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6BE4BC-923D-4F2A-921B-A170AD49B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8537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29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5" Type="http://schemas.openxmlformats.org/officeDocument/2006/relationships/image" Target="../media/image36.png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video" Target="../media/media4.mp4"/><Relationship Id="rId2" Type="http://schemas.microsoft.com/office/2007/relationships/media" Target="../media/media4.mp4"/><Relationship Id="rId1" Type="http://schemas.openxmlformats.org/officeDocument/2006/relationships/tags" Target="../tags/tag2.xml"/><Relationship Id="rId6" Type="http://schemas.openxmlformats.org/officeDocument/2006/relationships/image" Target="../media/image37.png"/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video" Target="../media/media5.mp4"/><Relationship Id="rId2" Type="http://schemas.microsoft.com/office/2007/relationships/media" Target="../media/media5.mp4"/><Relationship Id="rId1" Type="http://schemas.openxmlformats.org/officeDocument/2006/relationships/tags" Target="../tags/tag3.xml"/><Relationship Id="rId6" Type="http://schemas.openxmlformats.org/officeDocument/2006/relationships/image" Target="../media/image38.png"/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39.png"/><Relationship Id="rId7" Type="http://schemas.openxmlformats.org/officeDocument/2006/relationships/image" Target="../media/image43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1.png"/><Relationship Id="rId5" Type="http://schemas.openxmlformats.org/officeDocument/2006/relationships/image" Target="../media/image411.png"/><Relationship Id="rId4" Type="http://schemas.openxmlformats.org/officeDocument/2006/relationships/image" Target="../media/image6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0.png"/><Relationship Id="rId4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0.png"/><Relationship Id="rId4" Type="http://schemas.openxmlformats.org/officeDocument/2006/relationships/oleObject" Target="../embeddings/oleObject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0.png"/><Relationship Id="rId4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0.png"/><Relationship Id="rId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jpeg"/><Relationship Id="rId5" Type="http://schemas.openxmlformats.org/officeDocument/2006/relationships/image" Target="../media/image12.png"/><Relationship Id="rId10" Type="http://schemas.openxmlformats.org/officeDocument/2006/relationships/image" Target="../media/image10.wmf"/><Relationship Id="rId4" Type="http://schemas.openxmlformats.org/officeDocument/2006/relationships/image" Target="../media/image11.jpeg"/><Relationship Id="rId9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png"/><Relationship Id="rId7" Type="http://schemas.openxmlformats.org/officeDocument/2006/relationships/image" Target="../media/image67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6.jpeg"/><Relationship Id="rId5" Type="http://schemas.openxmlformats.org/officeDocument/2006/relationships/image" Target="../media/image36.png"/><Relationship Id="rId4" Type="http://schemas.openxmlformats.org/officeDocument/2006/relationships/image" Target="../media/image65.png"/><Relationship Id="rId9" Type="http://schemas.openxmlformats.org/officeDocument/2006/relationships/image" Target="../media/image7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2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png"/><Relationship Id="rId7" Type="http://schemas.openxmlformats.org/officeDocument/2006/relationships/image" Target="../media/image67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6.jpeg"/><Relationship Id="rId5" Type="http://schemas.openxmlformats.org/officeDocument/2006/relationships/image" Target="../media/image36.png"/><Relationship Id="rId4" Type="http://schemas.openxmlformats.org/officeDocument/2006/relationships/image" Target="../media/image65.png"/><Relationship Id="rId9" Type="http://schemas.openxmlformats.org/officeDocument/2006/relationships/image" Target="../media/image7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7.png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16.png"/><Relationship Id="rId5" Type="http://schemas.openxmlformats.org/officeDocument/2006/relationships/image" Target="../media/image190.png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19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18.png"/><Relationship Id="rId10" Type="http://schemas.openxmlformats.org/officeDocument/2006/relationships/image" Target="../media/image31.png"/><Relationship Id="rId4" Type="http://schemas.openxmlformats.org/officeDocument/2006/relationships/image" Target="../media/image17.png"/><Relationship Id="rId9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video" Target="../media/media2.wmv"/><Relationship Id="rId7" Type="http://schemas.openxmlformats.org/officeDocument/2006/relationships/notesSlide" Target="../notesSlides/notesSlide8.xml"/><Relationship Id="rId12" Type="http://schemas.openxmlformats.org/officeDocument/2006/relationships/image" Target="../media/image21.wmf"/><Relationship Id="rId2" Type="http://schemas.microsoft.com/office/2007/relationships/media" Target="../media/media2.wmv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4.bin"/><Relationship Id="rId5" Type="http://schemas.openxmlformats.org/officeDocument/2006/relationships/video" Target="../media/media3.wmv"/><Relationship Id="rId10" Type="http://schemas.openxmlformats.org/officeDocument/2006/relationships/image" Target="../media/image24.png"/><Relationship Id="rId4" Type="http://schemas.microsoft.com/office/2007/relationships/media" Target="../media/media3.wmv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pn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image" Target="../media/image25.png"/><Relationship Id="rId5" Type="http://schemas.openxmlformats.org/officeDocument/2006/relationships/image" Target="../media/image22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13283" y="98854"/>
            <a:ext cx="8686800" cy="494884"/>
          </a:xfrm>
        </p:spPr>
        <p:txBody>
          <a:bodyPr>
            <a:no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n-lt"/>
              </a:rPr>
              <a:t>Fundamental Tests with Antihydrogen Atoms</a:t>
            </a:r>
            <a:endParaRPr lang="en-US" sz="32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019929" y="696315"/>
            <a:ext cx="4602914" cy="928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600" dirty="0"/>
              <a:t>Joel Fajans</a:t>
            </a:r>
          </a:p>
          <a:p>
            <a:pPr eaLnBrk="1" hangingPunct="1">
              <a:lnSpc>
                <a:spcPct val="80000"/>
              </a:lnSpc>
            </a:pPr>
            <a:r>
              <a:rPr lang="en-US" sz="1600" dirty="0"/>
              <a:t>U.C. Berkeley</a:t>
            </a:r>
          </a:p>
          <a:p>
            <a:pPr eaLnBrk="1" hangingPunct="1">
              <a:lnSpc>
                <a:spcPct val="80000"/>
              </a:lnSpc>
            </a:pPr>
            <a:r>
              <a:rPr lang="en-US" sz="1600" dirty="0"/>
              <a:t>and the </a:t>
            </a:r>
            <a:r>
              <a:rPr lang="en-US" sz="1600" b="1" dirty="0"/>
              <a:t>ALPHA </a:t>
            </a:r>
            <a:r>
              <a:rPr lang="en-US" sz="1600" dirty="0"/>
              <a:t>Collaboration</a:t>
            </a:r>
          </a:p>
          <a:p>
            <a:pPr eaLnBrk="1" hangingPunct="1"/>
            <a:endParaRPr lang="en-US" sz="1400" dirty="0"/>
          </a:p>
        </p:txBody>
      </p:sp>
      <p:pic>
        <p:nvPicPr>
          <p:cNvPr id="270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679" y="0"/>
            <a:ext cx="1180433" cy="859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535711" y="1668744"/>
            <a:ext cx="557135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/>
              <a:t>Work supported by:</a:t>
            </a:r>
          </a:p>
          <a:p>
            <a:pPr algn="ctr"/>
            <a:r>
              <a:rPr lang="en-US" sz="1100" dirty="0"/>
              <a:t>NSF/DOE Partnership in Basic Plasma Science </a:t>
            </a:r>
          </a:p>
          <a:p>
            <a:pPr algn="ctr"/>
            <a:endParaRPr lang="en-US" sz="1200" dirty="0"/>
          </a:p>
          <a:p>
            <a:pPr algn="ctr"/>
            <a:r>
              <a:rPr lang="en-US" sz="1000" dirty="0"/>
              <a:t>Also supported by </a:t>
            </a:r>
            <a:r>
              <a:rPr lang="en-US" sz="1000" dirty="0" err="1"/>
              <a:t>CNPq</a:t>
            </a:r>
            <a:r>
              <a:rPr lang="en-US" sz="1000" dirty="0"/>
              <a:t>, FINEP/RENAFAE (Brazil), ISF (Israel), MEXT (Japan), FNU and the Carlsberg Foundation (Denmark), VR (Sweden), NSERC, NRC/TRIUMF AIF FQRNT(Canada), and EPSRC, the Royal Society and the </a:t>
            </a:r>
            <a:r>
              <a:rPr lang="en-US" sz="1000" dirty="0" err="1"/>
              <a:t>Leverhulme</a:t>
            </a:r>
            <a:r>
              <a:rPr lang="en-US" sz="1000" dirty="0"/>
              <a:t> Trust (UK)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47590" y="3545646"/>
            <a:ext cx="89621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searchers have been interested in antihydrogen since at least the 1980’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est in antihydrogen stems from tests of fundamental physic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harge-Parity-Time (CPT) invariance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/>
              <a:t>Is the spectrum of antihydrogen the same as the spectrum of hydrogen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Weak Equivalence Principle (WEP)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/>
              <a:t>Does antimatter gravitate in the same fashion as normal matt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Violation of CPT or WEP would revolutionize fundamental physic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Both CPT and WEP are </a:t>
            </a:r>
            <a:r>
              <a:rPr lang="en-US" i="1" dirty="0"/>
              <a:t>very likely </a:t>
            </a:r>
            <a:r>
              <a:rPr lang="en-US" dirty="0"/>
              <a:t>to hold, and yet…</a:t>
            </a:r>
          </a:p>
        </p:txBody>
      </p:sp>
      <p:pic>
        <p:nvPicPr>
          <p:cNvPr id="4098" name="Picture 2" descr="http://www.berkeley.edu/brand/img/seals/ucbseal_139_54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0691" y="98854"/>
            <a:ext cx="1263015" cy="1263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1350468" y="730361"/>
            <a:ext cx="2078839" cy="2073618"/>
            <a:chOff x="232898" y="2701091"/>
            <a:chExt cx="4936393" cy="3262487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9403" y="2701091"/>
              <a:ext cx="4303382" cy="2439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232898" y="5140380"/>
              <a:ext cx="4936393" cy="8231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Hollow antiproton plasma</a:t>
              </a:r>
            </a:p>
            <a:p>
              <a:pPr algn="ctr"/>
              <a:r>
                <a:rPr lang="en-US" sz="1400" dirty="0"/>
                <a:t>ALPHA 2012 </a:t>
              </a:r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48599" y="1361869"/>
            <a:ext cx="873202" cy="5187846"/>
          </a:xfrm>
          <a:prstGeom prst="rect">
            <a:avLst/>
          </a:prstGeom>
        </p:spPr>
      </p:pic>
      <p:pic>
        <p:nvPicPr>
          <p:cNvPr id="13" name="Picture 12" descr="Right Side Logo.png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960436" y="1505560"/>
            <a:ext cx="873202" cy="5295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310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Temperature Efolding.TIF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442162" y="869576"/>
            <a:ext cx="5307676" cy="3981110"/>
          </a:xfrm>
          <a:prstGeom prst="rect">
            <a:avLst/>
          </a:prstGeom>
        </p:spPr>
      </p:pic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882202" y="5"/>
            <a:ext cx="2427596" cy="487363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3200" dirty="0">
                <a:solidFill>
                  <a:srgbClr val="990000"/>
                </a:solidFill>
                <a:latin typeface="+mn-lt"/>
              </a:rPr>
              <a:t>Lepton Cool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1214" y="771052"/>
            <a:ext cx="6208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sitrons cool by cyclotron radiation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At 1T, the predicted cooling time is 3.8s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214" y="4431793"/>
            <a:ext cx="1007736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particles should cool to the temperature of the surrounding walls…but they don’t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ypical final temperature is ~100K, observed across many experimen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mechanisms that arrest the cooling are not well understood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Electrode amplifier nois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Higher temperature black body radiation “leaking” into the mixing region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Asymmetry driven plasma expansion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91379" y="2675465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T</a:t>
            </a:r>
          </a:p>
        </p:txBody>
      </p:sp>
    </p:spTree>
    <p:extLst>
      <p:ext uri="{BB962C8B-B14F-4D97-AF65-F5344CB8AC3E}">
        <p14:creationId xmlns:p14="http://schemas.microsoft.com/office/powerpoint/2010/main" val="3382477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PositronEVC Start.TIF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58434" y="3918367"/>
            <a:ext cx="4276898" cy="2356104"/>
          </a:xfrm>
          <a:prstGeom prst="rect">
            <a:avLst/>
          </a:prstGeom>
        </p:spPr>
      </p:pic>
      <p:pic>
        <p:nvPicPr>
          <p:cNvPr id="9" name="Picture 8" descr="PositronEVC.TIF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874585" y="3917839"/>
            <a:ext cx="4276898" cy="2356104"/>
          </a:xfrm>
          <a:prstGeom prst="rect">
            <a:avLst/>
          </a:prstGeom>
        </p:spPr>
      </p:pic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747084" y="5"/>
            <a:ext cx="4697841" cy="487363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3200" dirty="0">
                <a:solidFill>
                  <a:srgbClr val="990000"/>
                </a:solidFill>
                <a:latin typeface="+mn-lt"/>
              </a:rPr>
              <a:t>Positron Evaporative Cool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7600" y="725280"/>
            <a:ext cx="960144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need temperatures well below 100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y making the positron well very shallow on one side, we allow the hottest positrons to escap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is cools the remaining positron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ypically, we can get to ~10K temperatur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is a temporary effect; after evaporative cooling, the positrons quickly warm back up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onsequently, we need to use the cold positrons quickly.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/>
              <a:t>This sets constraints on our positron-antiproton mixing procedures. 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303883" y="3733177"/>
            <a:ext cx="4095144" cy="2860049"/>
            <a:chOff x="4104435" y="3917838"/>
            <a:chExt cx="4105408" cy="2860049"/>
          </a:xfrm>
        </p:grpSpPr>
        <p:pic>
          <p:nvPicPr>
            <p:cNvPr id="7" name="Picture 6" descr="WarmupAfterEVC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104435" y="3917838"/>
              <a:ext cx="4105408" cy="2736939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916183" y="6531666"/>
              <a:ext cx="85847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ALPHA, 2010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97600" y="6611779"/>
            <a:ext cx="585288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ALPHA,  </a:t>
            </a:r>
            <a:r>
              <a:rPr lang="en-US" sz="1000" u="sng" dirty="0"/>
              <a:t>Evaporative Cooling of Antiprotons to Cryogenic Temperatures</a:t>
            </a:r>
            <a:r>
              <a:rPr lang="en-US" sz="1000" dirty="0"/>
              <a:t>, </a:t>
            </a:r>
            <a:r>
              <a:rPr lang="en-US" sz="1000" i="1" dirty="0"/>
              <a:t>Phys. Rev. Lett</a:t>
            </a:r>
            <a:r>
              <a:rPr lang="en-US" sz="1000" dirty="0"/>
              <a:t>., </a:t>
            </a:r>
            <a:r>
              <a:rPr lang="en-US" sz="1000" b="1" dirty="0"/>
              <a:t>105</a:t>
            </a:r>
            <a:r>
              <a:rPr lang="en-US" sz="1000" dirty="0"/>
              <a:t> 013003, (2010).</a:t>
            </a:r>
          </a:p>
        </p:txBody>
      </p:sp>
    </p:spTree>
    <p:extLst>
      <p:ext uri="{BB962C8B-B14F-4D97-AF65-F5344CB8AC3E}">
        <p14:creationId xmlns:p14="http://schemas.microsoft.com/office/powerpoint/2010/main" val="112946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bldLvl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5644" y="22239"/>
            <a:ext cx="2820712" cy="487363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3200" dirty="0">
                <a:solidFill>
                  <a:srgbClr val="990000"/>
                </a:solidFill>
                <a:latin typeface="+mn-lt"/>
              </a:rPr>
              <a:t>Cavity Cool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5443" y="615548"/>
            <a:ext cx="77869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cently, we have been exploring cavity cooling in Berkele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Noninteracting</a:t>
            </a:r>
            <a:r>
              <a:rPr lang="en-US" dirty="0"/>
              <a:t> leptons are known to undergo enhanced cooling in cavitie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ooling of equilibrium plasmas had never been observed directly.</a:t>
            </a: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1745204" y="1536904"/>
            <a:ext cx="3761101" cy="3784201"/>
          </a:xfrm>
          <a:prstGeom prst="rect">
            <a:avLst/>
          </a:prstGeom>
        </p:spPr>
      </p:pic>
      <p:pic>
        <p:nvPicPr>
          <p:cNvPr id="3" name="Picture 2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6561265" y="1561402"/>
            <a:ext cx="3621067" cy="401599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5443" y="5805289"/>
            <a:ext cx="1154046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A.P </a:t>
            </a:r>
            <a:r>
              <a:rPr lang="en-US" sz="1000" dirty="0" err="1"/>
              <a:t>Povilus</a:t>
            </a:r>
            <a:r>
              <a:rPr lang="en-US" sz="1000" dirty="0"/>
              <a:t>, N.D. </a:t>
            </a:r>
            <a:r>
              <a:rPr lang="en-US" sz="1000" dirty="0" err="1"/>
              <a:t>DeTal</a:t>
            </a:r>
            <a:r>
              <a:rPr lang="en-US" sz="1000" dirty="0"/>
              <a:t>, L.T. Evans, N. </a:t>
            </a:r>
            <a:r>
              <a:rPr lang="en-US" sz="1000" dirty="0" err="1"/>
              <a:t>Evetts</a:t>
            </a:r>
            <a:r>
              <a:rPr lang="en-US" sz="1000" dirty="0"/>
              <a:t>, J. Fajans, W.N. Hardy, E.D. Hunter, I. Martens, F. </a:t>
            </a:r>
            <a:r>
              <a:rPr lang="en-US" sz="1000" dirty="0" err="1"/>
              <a:t>Robicheaux</a:t>
            </a:r>
            <a:r>
              <a:rPr lang="en-US" sz="1000" dirty="0"/>
              <a:t>, S. </a:t>
            </a:r>
            <a:r>
              <a:rPr lang="en-US" sz="1000" dirty="0" err="1"/>
              <a:t>Shanman</a:t>
            </a:r>
            <a:r>
              <a:rPr lang="en-US" sz="1000" dirty="0"/>
              <a:t>, C. So, X. Wang and J.S. Wurtele, </a:t>
            </a:r>
            <a:r>
              <a:rPr lang="en-US" sz="1000" u="sng" dirty="0"/>
              <a:t>Electron plasmas cooled by cyclotron-cavity resonance</a:t>
            </a:r>
            <a:r>
              <a:rPr lang="en-US" sz="1000" dirty="0"/>
              <a:t>, Phys. Rev Lett. </a:t>
            </a:r>
            <a:r>
              <a:rPr lang="en-US" sz="1000" b="1" dirty="0"/>
              <a:t>117</a:t>
            </a:r>
            <a:r>
              <a:rPr lang="en-US" sz="1000" dirty="0"/>
              <a:t>, 175001 (2016).</a:t>
            </a:r>
          </a:p>
          <a:p>
            <a:r>
              <a:rPr lang="en-US" sz="1000" dirty="0"/>
              <a:t>A. </a:t>
            </a:r>
            <a:r>
              <a:rPr lang="en-US" sz="1000" dirty="0" err="1"/>
              <a:t>Povilus</a:t>
            </a:r>
            <a:r>
              <a:rPr lang="en-US" sz="1000" dirty="0"/>
              <a:t>, Ph.D. thesis, Berkeley (2015).</a:t>
            </a:r>
          </a:p>
          <a:p>
            <a:r>
              <a:rPr lang="en-US" sz="1000" dirty="0"/>
              <a:t>L. Evans, Ph.D. thesis, Berkeley (2016).</a:t>
            </a:r>
          </a:p>
          <a:p>
            <a:r>
              <a:rPr lang="en-US" sz="1000" dirty="0"/>
              <a:t>E. D. Hunter, N. Evetts, J. Fajans, W. N. Hardy, H. </a:t>
            </a:r>
            <a:r>
              <a:rPr lang="en-US" sz="1000" dirty="0" err="1"/>
              <a:t>Landsberger</a:t>
            </a:r>
            <a:r>
              <a:rPr lang="en-US" sz="1000" dirty="0"/>
              <a:t>, R. </a:t>
            </a:r>
            <a:r>
              <a:rPr lang="en-US" sz="1000" dirty="0" err="1"/>
              <a:t>Mcpeters</a:t>
            </a:r>
            <a:r>
              <a:rPr lang="en-US" sz="1000" dirty="0"/>
              <a:t>, and J. S. Wurtele, </a:t>
            </a:r>
            <a:r>
              <a:rPr lang="en-US" sz="1000" u="sng" dirty="0"/>
              <a:t>Low Magnetic Field Cooling of Lepton Plasmas via Cyclotron-Cavity Resonance</a:t>
            </a:r>
            <a:r>
              <a:rPr lang="en-US" sz="1000" dirty="0"/>
              <a:t>, Phys. Plasmas </a:t>
            </a:r>
            <a:r>
              <a:rPr lang="en-US" sz="1000" b="1" dirty="0"/>
              <a:t>25</a:t>
            </a:r>
            <a:r>
              <a:rPr lang="en-US" sz="1000" dirty="0"/>
              <a:t>, 011602 (2018).</a:t>
            </a:r>
          </a:p>
          <a:p>
            <a:r>
              <a:rPr lang="en-US" sz="1000" dirty="0"/>
              <a:t>E. Hunter, Ph.D. thesis U.C. Berkeley (2019).</a:t>
            </a:r>
          </a:p>
          <a:p>
            <a:endParaRPr lang="en-US" sz="1000" dirty="0"/>
          </a:p>
        </p:txBody>
      </p:sp>
      <p:sp>
        <p:nvSpPr>
          <p:cNvPr id="12" name="TextBox 11"/>
          <p:cNvSpPr txBox="1"/>
          <p:nvPr/>
        </p:nvSpPr>
        <p:spPr>
          <a:xfrm>
            <a:off x="455443" y="5435957"/>
            <a:ext cx="4738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oling is sometimes best near a cavity node.</a:t>
            </a:r>
          </a:p>
        </p:txBody>
      </p:sp>
    </p:spTree>
    <p:extLst>
      <p:ext uri="{BB962C8B-B14F-4D97-AF65-F5344CB8AC3E}">
        <p14:creationId xmlns:p14="http://schemas.microsoft.com/office/powerpoint/2010/main" val="22629976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33600" y="12519"/>
            <a:ext cx="7924800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Antihydrogen Char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73186" y="758015"/>
                <a:ext cx="10275810" cy="3693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Normal matter atoms are known to be charge neutral to remarkable precision: on the order of 10</a:t>
                </a:r>
                <a:r>
                  <a:rPr lang="en-US" sz="2100" baseline="30000" dirty="0"/>
                  <a:t>-21</a:t>
                </a:r>
                <a:r>
                  <a:rPr lang="en-US" i="1" dirty="0"/>
                  <a:t>e</a:t>
                </a:r>
                <a:r>
                  <a:rPr lang="en-US" dirty="0"/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PT and quantum anomaly cancellation demand that antihydrogen be charge neutral to a similar level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How well is the charge of antihydrogen known?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Techniques used for normal matter atoms are inapplicable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Only prior limits on antihydrogen charge were at the 10</a:t>
                </a:r>
                <a:r>
                  <a:rPr lang="en-US" sz="2100" baseline="30000" dirty="0"/>
                  <a:t>-2</a:t>
                </a:r>
                <a:r>
                  <a:rPr lang="en-US" i="1" dirty="0"/>
                  <a:t>e </a:t>
                </a:r>
                <a:r>
                  <a:rPr lang="en-US" dirty="0"/>
                  <a:t>level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Using superposition: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harge of the antiproton is known to 7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dirty="0"/>
                  <a:t>10</a:t>
                </a:r>
                <a:r>
                  <a:rPr lang="en-US" baseline="30000" dirty="0"/>
                  <a:t>-</a:t>
                </a:r>
                <a:r>
                  <a:rPr lang="en-US" sz="2100" baseline="30000" dirty="0"/>
                  <a:t>10</a:t>
                </a:r>
                <a:r>
                  <a:rPr lang="en-US" i="1" dirty="0"/>
                  <a:t>e.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harge of the positron is known to 2.5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dirty="0"/>
                  <a:t>10</a:t>
                </a:r>
                <a:r>
                  <a:rPr lang="en-US" sz="2100" baseline="30000" dirty="0"/>
                  <a:t>-8</a:t>
                </a:r>
                <a:r>
                  <a:rPr lang="en-US" i="1" dirty="0"/>
                  <a:t>e.</a:t>
                </a:r>
              </a:p>
              <a:p>
                <a:pPr marL="1657350" lvl="3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This positron bound is substantially weaker than the antiproton bound.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Thus, prior experimental limit is about 2.5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dirty="0"/>
                  <a:t>10</a:t>
                </a:r>
                <a:r>
                  <a:rPr lang="en-US" sz="2100" baseline="30000" dirty="0"/>
                  <a:t>-8</a:t>
                </a:r>
                <a:r>
                  <a:rPr lang="en-US" i="1" dirty="0"/>
                  <a:t>e.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i="1" dirty="0"/>
                  <a:t>Does superposition apply?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rgbClr val="C0000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C00000"/>
                    </a:solidFill>
                  </a:rPr>
                  <a:t>A search for the charge of antihydrogen is a novel and potentially interesting test of fundamental physics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186" y="758015"/>
                <a:ext cx="10275810" cy="3693319"/>
              </a:xfrm>
              <a:prstGeom prst="rect">
                <a:avLst/>
              </a:prstGeom>
              <a:blipFill>
                <a:blip r:embed="rId4"/>
                <a:stretch>
                  <a:fillRect l="-415" t="-990" r="-119" b="-1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73186" y="5896824"/>
            <a:ext cx="751680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/>
              <a:t>Bressi</a:t>
            </a:r>
            <a:r>
              <a:rPr lang="en-US" sz="1000" dirty="0"/>
              <a:t>, G. et al. Testing the neutrality of matter by acoustic means in a spherical resonator. </a:t>
            </a:r>
            <a:r>
              <a:rPr lang="en-US" sz="1000" i="1" dirty="0"/>
              <a:t>Phys. Rev. A </a:t>
            </a:r>
            <a:r>
              <a:rPr lang="en-US" sz="1000" b="1" dirty="0"/>
              <a:t>83</a:t>
            </a:r>
            <a:r>
              <a:rPr lang="en-US" sz="1000" dirty="0"/>
              <a:t>, 052101 (2011).</a:t>
            </a:r>
          </a:p>
          <a:p>
            <a:r>
              <a:rPr lang="en-US" sz="1000" dirty="0"/>
              <a:t>Greenland, P. T. </a:t>
            </a:r>
            <a:r>
              <a:rPr lang="en-US" sz="1000" u="sng" dirty="0"/>
              <a:t>Antimatter</a:t>
            </a:r>
            <a:r>
              <a:rPr lang="en-US" sz="1000" dirty="0"/>
              <a:t>, </a:t>
            </a:r>
            <a:r>
              <a:rPr lang="en-US" sz="1000" i="1" dirty="0"/>
              <a:t>Contemporary Physics </a:t>
            </a:r>
            <a:r>
              <a:rPr lang="en-US" sz="1000" b="1" dirty="0"/>
              <a:t>38</a:t>
            </a:r>
            <a:r>
              <a:rPr lang="en-US" sz="1000" dirty="0"/>
              <a:t>, 181 (1997).</a:t>
            </a:r>
          </a:p>
          <a:p>
            <a:r>
              <a:rPr lang="en-US" sz="1000" dirty="0"/>
              <a:t>Olive, K. A. </a:t>
            </a:r>
            <a:r>
              <a:rPr lang="en-US" sz="1000" i="1" dirty="0"/>
              <a:t>et al</a:t>
            </a:r>
            <a:r>
              <a:rPr lang="en-US" sz="1000" dirty="0"/>
              <a:t>. Review of particle physics. </a:t>
            </a:r>
            <a:r>
              <a:rPr lang="en-US" sz="1000" i="1" dirty="0"/>
              <a:t>Chinese Phys. C</a:t>
            </a:r>
            <a:r>
              <a:rPr lang="en-US" sz="1000" dirty="0"/>
              <a:t> </a:t>
            </a:r>
            <a:r>
              <a:rPr lang="en-US" sz="1000" b="1" dirty="0"/>
              <a:t>38</a:t>
            </a:r>
            <a:r>
              <a:rPr lang="en-US" sz="1000" dirty="0"/>
              <a:t>, 090001 (2014).</a:t>
            </a:r>
          </a:p>
          <a:p>
            <a:r>
              <a:rPr lang="en-US" sz="1000" dirty="0"/>
              <a:t>Fee, M. S. </a:t>
            </a:r>
            <a:r>
              <a:rPr lang="en-US" sz="1000" i="1" dirty="0"/>
              <a:t>et al</a:t>
            </a:r>
            <a:r>
              <a:rPr lang="en-US" sz="1000" dirty="0"/>
              <a:t>. Measurement of the positronium 1 </a:t>
            </a:r>
            <a:r>
              <a:rPr lang="en-US" sz="1000" baseline="30000" dirty="0"/>
              <a:t>3</a:t>
            </a:r>
            <a:r>
              <a:rPr lang="en-US" sz="1000" i="1" dirty="0"/>
              <a:t>S</a:t>
            </a:r>
            <a:r>
              <a:rPr lang="en-US" sz="1000" baseline="-25000" dirty="0"/>
              <a:t>1</a:t>
            </a:r>
            <a:r>
              <a:rPr lang="en-US" sz="1000" dirty="0"/>
              <a:t>–2 </a:t>
            </a:r>
            <a:r>
              <a:rPr lang="en-US" sz="1000" baseline="30000" dirty="0"/>
              <a:t>3</a:t>
            </a:r>
            <a:r>
              <a:rPr lang="en-US" sz="1000" i="1" dirty="0"/>
              <a:t>S</a:t>
            </a:r>
            <a:r>
              <a:rPr lang="en-US" sz="1000" baseline="-25000" dirty="0"/>
              <a:t>1</a:t>
            </a:r>
            <a:r>
              <a:rPr lang="en-US" sz="1000" dirty="0"/>
              <a:t> interval by continuous-wave two-photon excitation. </a:t>
            </a:r>
            <a:r>
              <a:rPr lang="en-US" sz="1000" i="1" dirty="0"/>
              <a:t>Phys. Rev. A</a:t>
            </a:r>
            <a:r>
              <a:rPr lang="en-US" sz="1000" dirty="0"/>
              <a:t> </a:t>
            </a:r>
            <a:r>
              <a:rPr lang="en-US" sz="1000" b="1" dirty="0"/>
              <a:t>48</a:t>
            </a:r>
            <a:r>
              <a:rPr lang="en-US" sz="1000" dirty="0"/>
              <a:t>, 192 (1993).</a:t>
            </a:r>
          </a:p>
          <a:p>
            <a:r>
              <a:rPr lang="en-US" sz="1000" dirty="0"/>
              <a:t>Hori, M. </a:t>
            </a:r>
            <a:r>
              <a:rPr lang="en-US" sz="1000" i="1" dirty="0"/>
              <a:t>et al</a:t>
            </a:r>
            <a:r>
              <a:rPr lang="en-US" sz="1000" dirty="0"/>
              <a:t>. Two-photon laser spectroscopy of </a:t>
            </a:r>
            <a:r>
              <a:rPr lang="en-US" sz="1000" dirty="0" err="1"/>
              <a:t>antiprotonic</a:t>
            </a:r>
            <a:r>
              <a:rPr lang="en-US" sz="1000" dirty="0"/>
              <a:t> helium and the antiproton-to-electron mass ratio. </a:t>
            </a:r>
            <a:r>
              <a:rPr lang="en-US" sz="1000" i="1" dirty="0"/>
              <a:t>Nature</a:t>
            </a:r>
            <a:r>
              <a:rPr lang="en-US" sz="1000" dirty="0"/>
              <a:t> </a:t>
            </a:r>
            <a:r>
              <a:rPr lang="en-US" sz="1000" b="1" dirty="0"/>
              <a:t>475</a:t>
            </a:r>
            <a:r>
              <a:rPr lang="en-US" sz="1000" dirty="0"/>
              <a:t>, 484 (2011).</a:t>
            </a:r>
          </a:p>
          <a:p>
            <a:r>
              <a:rPr lang="en-US" sz="1000" dirty="0"/>
              <a:t>Hughes, R. J. &amp; </a:t>
            </a:r>
            <a:r>
              <a:rPr lang="en-US" sz="1000" dirty="0" err="1"/>
              <a:t>Deutch</a:t>
            </a:r>
            <a:r>
              <a:rPr lang="en-US" sz="1000" dirty="0"/>
              <a:t>, B. I. Electric charges of positrons and antiprotons. </a:t>
            </a:r>
            <a:r>
              <a:rPr lang="en-US" sz="1000" i="1" dirty="0"/>
              <a:t>Phys. Rev. Lett.</a:t>
            </a:r>
            <a:r>
              <a:rPr lang="en-US" sz="1000" b="1" dirty="0"/>
              <a:t>69</a:t>
            </a:r>
            <a:r>
              <a:rPr lang="en-US" sz="1000" dirty="0"/>
              <a:t>, 578 (1992).</a:t>
            </a: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01015" y="4731029"/>
            <a:ext cx="3161252" cy="18657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19500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bldLvl="3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8401" y="48008"/>
            <a:ext cx="7315199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Determining the Antihydrogen Charge Bound Using Stochastic Acceler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4002" y="1124728"/>
            <a:ext cx="105507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ochastic acceleration (Fermi acceleration) can eject putatively charged antiatoms from the trap.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tochastic acceleration: the acceleration of a charged particle by randomly time-varying electric fields.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/>
              <a:t>This is a “textbook” problem in nonlinear dynamic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4002" y="6304002"/>
            <a:ext cx="1087049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000" dirty="0">
                <a:cs typeface="Times New Roman" panose="02020603050405020304" pitchFamily="18" charset="0"/>
              </a:rPr>
              <a:t>M. </a:t>
            </a:r>
            <a:r>
              <a:rPr lang="en-US" altLang="en-US" sz="1000" dirty="0" err="1">
                <a:cs typeface="Times New Roman" panose="02020603050405020304" pitchFamily="18" charset="0"/>
              </a:rPr>
              <a:t>Baquero</a:t>
            </a:r>
            <a:r>
              <a:rPr lang="en-US" altLang="en-US" sz="1000" dirty="0">
                <a:cs typeface="Times New Roman" panose="02020603050405020304" pitchFamily="18" charset="0"/>
              </a:rPr>
              <a:t>-Ruiz, </a:t>
            </a:r>
            <a:r>
              <a:rPr lang="en-US" altLang="en-US" sz="1000" u="sng" dirty="0">
                <a:cs typeface="Times New Roman" panose="02020603050405020304" pitchFamily="18" charset="0"/>
              </a:rPr>
              <a:t>Studies on the neutrality of antihydrogen</a:t>
            </a:r>
            <a:r>
              <a:rPr lang="en-US" altLang="en-US" sz="1000" dirty="0">
                <a:cs typeface="Times New Roman" panose="02020603050405020304" pitchFamily="18" charset="0"/>
              </a:rPr>
              <a:t>. Ph.D. thesis, University of California, Berkeley, 2013.</a:t>
            </a:r>
            <a:endParaRPr lang="en-US" sz="1000" dirty="0"/>
          </a:p>
          <a:p>
            <a:r>
              <a:rPr lang="en-US" sz="1000" dirty="0"/>
              <a:t>M. Baquero-Ruiz and A. E. Charman and J. Fajans and A. Little and A. Povilus and F. Robicheaux and J.S. Wurtele and A. I. Zhmoginov, </a:t>
            </a:r>
            <a:r>
              <a:rPr lang="en-US" sz="1000" u="sng" dirty="0"/>
              <a:t>Measuring the electric charge of antihydrogen by stochastic acceleration</a:t>
            </a:r>
            <a:r>
              <a:rPr lang="en-US" sz="1000" dirty="0"/>
              <a:t>, </a:t>
            </a:r>
            <a:r>
              <a:rPr lang="en-US" sz="1000" i="1" dirty="0"/>
              <a:t>New J. Phys</a:t>
            </a:r>
            <a:r>
              <a:rPr lang="en-US" sz="1000" dirty="0"/>
              <a:t>. </a:t>
            </a:r>
            <a:r>
              <a:rPr lang="en-US" sz="1000" b="1" dirty="0"/>
              <a:t>16</a:t>
            </a:r>
            <a:r>
              <a:rPr lang="en-US" sz="1000" dirty="0"/>
              <a:t> 083013, (2014).</a:t>
            </a:r>
          </a:p>
        </p:txBody>
      </p:sp>
      <p:pic>
        <p:nvPicPr>
          <p:cNvPr id="8" name="StochasticAcceleration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605213" y="2895601"/>
            <a:ext cx="4981575" cy="273367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6980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708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8401" y="48008"/>
            <a:ext cx="7315199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Improving the Antihydrogen Charge Bound Using Stochastic Acceler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98764" y="1124728"/>
            <a:ext cx="96173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ochastic acceleration (Fermi acceleration) can eject putatively charged antiatoms from the trap.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tochastic acceleration: the acceleration of a charged particle by randomly time-varying electric fields.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/>
              <a:t>This is a “textbook” problem in nonlinear dynamics.</a:t>
            </a:r>
          </a:p>
        </p:txBody>
      </p:sp>
      <p:pic>
        <p:nvPicPr>
          <p:cNvPr id="3" name="BeachBall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809681" y="2602057"/>
            <a:ext cx="4572638" cy="342947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453151" y="6084268"/>
            <a:ext cx="176202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https://youtu.be/fkVf4-1whuc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83147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82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4601" y="32305"/>
            <a:ext cx="731519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Stochastic Acceleration Scaling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395414"/>
            <a:ext cx="3752850" cy="406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05158" y="1395414"/>
                <a:ext cx="581944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Stochastic acceleration follows standard random walk scaling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An antiatom with charg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𝑄𝑒</m:t>
                    </m:r>
                  </m:oMath>
                </a14:m>
                <a:r>
                  <a:rPr lang="en-US" dirty="0"/>
                  <a:t> will escape a trap if: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58" y="1395414"/>
                <a:ext cx="5819442" cy="923330"/>
              </a:xfrm>
              <a:prstGeom prst="rect">
                <a:avLst/>
              </a:prstGeom>
              <a:blipFill rotWithShape="0">
                <a:blip r:embed="rId4"/>
                <a:stretch>
                  <a:fillRect l="-733" t="-397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843152" y="2641493"/>
                <a:ext cx="1497141" cy="6681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𝑄</m:t>
                      </m:r>
                      <m:r>
                        <a:rPr lang="en-US" i="1">
                          <a:latin typeface="Cambria Math"/>
                        </a:rPr>
                        <m:t>&gt;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well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solidFill>
                                <a:srgbClr val="CA01CF"/>
                              </a:solidFill>
                              <a:latin typeface="Cambria Math"/>
                              <a:ea typeface="Cambria Math"/>
                            </a:rPr>
                            <m:t>ΔΦ</m:t>
                          </m:r>
                          <m:rad>
                            <m:radPr>
                              <m:degHide m:val="on"/>
                              <m:ctrlPr>
                                <a:rPr lang="el-G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151" y="2641493"/>
                <a:ext cx="1497141" cy="6681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585598" y="4034181"/>
                <a:ext cx="473206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400" i="1">
                          <a:solidFill>
                            <a:srgbClr val="CA01CF"/>
                          </a:solidFill>
                          <a:latin typeface="Cambria Math"/>
                          <a:ea typeface="Cambria Math"/>
                        </a:rPr>
                        <m:t>ΔΦ</m:t>
                      </m:r>
                    </m:oMath>
                  </m:oMathPara>
                </a14:m>
                <a:endParaRPr lang="en-US" sz="1400" dirty="0">
                  <a:solidFill>
                    <a:srgbClr val="CA01CF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1598" y="4034180"/>
                <a:ext cx="473206" cy="3077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001000" y="2176803"/>
                <a:ext cx="668196" cy="3231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well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2176802"/>
                <a:ext cx="668196" cy="323165"/>
              </a:xfrm>
              <a:prstGeom prst="rect">
                <a:avLst/>
              </a:prstGeom>
              <a:blipFill rotWithShape="1">
                <a:blip r:embed="rId7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>
            <a:off x="8610600" y="2209800"/>
            <a:ext cx="0" cy="257170"/>
          </a:xfrm>
          <a:prstGeom prst="straightConnector1">
            <a:avLst/>
          </a:prstGeom>
          <a:ln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278881" y="3429001"/>
                <a:ext cx="48933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𝑁</m:t>
                    </m:r>
                  </m:oMath>
                </a14:m>
                <a:r>
                  <a:rPr lang="en-US" dirty="0"/>
                  <a:t> is the number of potential oscillations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8881" y="3429001"/>
                <a:ext cx="4893319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1121" t="-100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505158" y="6302751"/>
            <a:ext cx="1001044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M. Baquero-Ruiz and A. E. Charman and J. Fajans and A. Little and A. Povilus and F. Robicheaux and J.S. Wurtele and A. I. Zhmoginov, </a:t>
            </a:r>
            <a:r>
              <a:rPr lang="en-US" sz="1000" u="sng" dirty="0"/>
              <a:t>Measuring the electric charge of antihydrogen by stochastic acceleration</a:t>
            </a:r>
            <a:r>
              <a:rPr lang="en-US" sz="1000" dirty="0"/>
              <a:t>, </a:t>
            </a:r>
            <a:r>
              <a:rPr lang="en-US" sz="1000" i="1" dirty="0"/>
              <a:t>New J. Phys</a:t>
            </a:r>
            <a:r>
              <a:rPr lang="en-US" sz="1000" dirty="0"/>
              <a:t>. </a:t>
            </a:r>
            <a:r>
              <a:rPr lang="en-US" sz="1000" b="1" dirty="0"/>
              <a:t>16</a:t>
            </a:r>
            <a:r>
              <a:rPr lang="en-US" sz="1000" dirty="0"/>
              <a:t> 083013, (2014).</a:t>
            </a:r>
          </a:p>
          <a:p>
            <a:r>
              <a:rPr lang="en-US" sz="1000" dirty="0"/>
              <a:t>ALPHA, </a:t>
            </a:r>
            <a:r>
              <a:rPr lang="en-US" sz="1000" u="sng" dirty="0"/>
              <a:t>An improved limit on the charge of antihydrogen from stochastic acceleration</a:t>
            </a:r>
            <a:r>
              <a:rPr lang="en-US" sz="1000" dirty="0"/>
              <a:t>, </a:t>
            </a:r>
            <a:r>
              <a:rPr lang="en-US" sz="1000" i="1" dirty="0"/>
              <a:t>Nature</a:t>
            </a:r>
            <a:r>
              <a:rPr lang="en-US" sz="1000" dirty="0"/>
              <a:t>, </a:t>
            </a:r>
            <a:r>
              <a:rPr lang="en-US" sz="1000" b="1" dirty="0"/>
              <a:t>529</a:t>
            </a:r>
            <a:r>
              <a:rPr lang="en-US" sz="1000" dirty="0"/>
              <a:t>, 373 (2016).</a:t>
            </a:r>
          </a:p>
        </p:txBody>
      </p:sp>
    </p:spTree>
    <p:extLst>
      <p:ext uri="{BB962C8B-B14F-4D97-AF65-F5344CB8AC3E}">
        <p14:creationId xmlns:p14="http://schemas.microsoft.com/office/powerpoint/2010/main" val="309028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8401" y="15743"/>
            <a:ext cx="731519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Stochastic Acceleration Experimental Resul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0498" y="6101654"/>
            <a:ext cx="98652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ALPHA, </a:t>
            </a:r>
            <a:r>
              <a:rPr lang="en-US" sz="1000" u="sng" dirty="0"/>
              <a:t>An experimental limit on the charge of antihydrogen</a:t>
            </a:r>
            <a:r>
              <a:rPr lang="en-US" sz="1000" dirty="0"/>
              <a:t>, </a:t>
            </a:r>
            <a:r>
              <a:rPr lang="en-US" sz="1000" i="1" dirty="0"/>
              <a:t>Nature </a:t>
            </a:r>
            <a:r>
              <a:rPr lang="en-US" sz="1000" i="1" dirty="0" err="1"/>
              <a:t>Comm</a:t>
            </a:r>
            <a:r>
              <a:rPr lang="en-US" sz="1000" dirty="0"/>
              <a:t>, </a:t>
            </a:r>
            <a:r>
              <a:rPr lang="en-US" sz="1000" b="1" dirty="0"/>
              <a:t>5</a:t>
            </a:r>
            <a:r>
              <a:rPr lang="en-US" sz="1000" dirty="0"/>
              <a:t>, 3955 (2014).</a:t>
            </a:r>
          </a:p>
          <a:p>
            <a:r>
              <a:rPr lang="en-US" sz="1000" dirty="0"/>
              <a:t>ALPHA, </a:t>
            </a:r>
            <a:r>
              <a:rPr lang="en-US" sz="1000" u="sng" dirty="0"/>
              <a:t>An improved limit on the charge of antihydrogen from stochastic acceleration</a:t>
            </a:r>
            <a:r>
              <a:rPr lang="en-US" sz="1000" dirty="0"/>
              <a:t>, </a:t>
            </a:r>
            <a:r>
              <a:rPr lang="en-US" sz="1000" i="1" dirty="0"/>
              <a:t>Nature</a:t>
            </a:r>
            <a:r>
              <a:rPr lang="en-US" sz="1000" dirty="0"/>
              <a:t>, </a:t>
            </a:r>
            <a:r>
              <a:rPr lang="en-US" sz="1000" b="1" dirty="0"/>
              <a:t>529</a:t>
            </a:r>
            <a:r>
              <a:rPr lang="en-US" sz="1000" dirty="0"/>
              <a:t>, 373 (2016). </a:t>
            </a:r>
          </a:p>
          <a:p>
            <a:r>
              <a:rPr lang="en-US" sz="1000" dirty="0"/>
              <a:t>Capra, A. </a:t>
            </a:r>
            <a:r>
              <a:rPr lang="en-US" sz="1000" u="sng" dirty="0"/>
              <a:t>Testing CPT and antigravity with trapped antihydrogen at ALPHA</a:t>
            </a:r>
            <a:r>
              <a:rPr lang="en-US" sz="1000" dirty="0"/>
              <a:t>, Ph.D. Thesis, York University (2015).</a:t>
            </a:r>
            <a:endParaRPr lang="en-US" sz="1000" u="sng" dirty="0"/>
          </a:p>
          <a:p>
            <a:r>
              <a:rPr lang="en-US" sz="1000" dirty="0"/>
              <a:t>L. Evans, </a:t>
            </a:r>
            <a:r>
              <a:rPr lang="en-US" sz="1000" u="sng" dirty="0"/>
              <a:t>Phenomenology of creation of antihydrogen and measurement of antihydrogen properties</a:t>
            </a:r>
            <a:r>
              <a:rPr lang="en-US" sz="1000" dirty="0"/>
              <a:t>, Ph.D. thesis, Berkeley (2016)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3274755" y="838200"/>
          <a:ext cx="56388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54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59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774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umber of Tria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bserved Antiatom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tochastic</a:t>
                      </a:r>
                      <a:r>
                        <a:rPr lang="en-US" baseline="0" dirty="0"/>
                        <a:t> Trial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ull Tria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62833" y="2895601"/>
                <a:ext cx="5850880" cy="29199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learly, most antiatoms survive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Appropriate survival cutoff is significantly greater than 50%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After much Bayesian statistical analysis…</a:t>
                </a:r>
                <a:br>
                  <a:rPr lang="en-US" dirty="0"/>
                </a:b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𝑄</m:t>
                    </m:r>
                    <m:r>
                      <a:rPr lang="en-US" i="1">
                        <a:latin typeface="Cambria Math"/>
                      </a:rPr>
                      <m:t>&lt;0.59</m:t>
                    </m:r>
                  </m:oMath>
                </a14:m>
                <a:r>
                  <a:rPr lang="en-US" dirty="0"/>
                  <a:t> ppb (one sigma)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After much systematic analysis…</a:t>
                </a:r>
                <a:br>
                  <a:rPr lang="en-US" dirty="0"/>
                </a:br>
                <a:r>
                  <a:rPr lang="en-US" dirty="0"/>
                  <a:t>	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C00000"/>
                        </a:solidFill>
                        <a:latin typeface="Cambria Math"/>
                      </a:rPr>
                      <m:t>𝑸</m:t>
                    </m:r>
                    <m:r>
                      <a:rPr lang="en-US" b="1" i="1">
                        <a:solidFill>
                          <a:srgbClr val="C00000"/>
                        </a:solidFill>
                        <a:latin typeface="Cambria Math"/>
                      </a:rPr>
                      <m:t>&lt;</m:t>
                    </m:r>
                    <m:r>
                      <a:rPr lang="en-US" b="1" i="1">
                        <a:solidFill>
                          <a:srgbClr val="C00000"/>
                        </a:solidFill>
                        <a:latin typeface="Cambria Math"/>
                      </a:rPr>
                      <m:t>𝟎</m:t>
                    </m:r>
                    <m:r>
                      <a:rPr lang="en-US" b="1" i="1">
                        <a:solidFill>
                          <a:srgbClr val="C00000"/>
                        </a:solidFill>
                        <a:latin typeface="Cambria Math"/>
                      </a:rPr>
                      <m:t>.</m:t>
                    </m:r>
                    <m:r>
                      <a:rPr lang="en-US" b="1" i="1">
                        <a:solidFill>
                          <a:srgbClr val="C00000"/>
                        </a:solidFill>
                        <a:latin typeface="Cambria Math"/>
                      </a:rPr>
                      <m:t>𝟕𝟏</m:t>
                    </m:r>
                  </m:oMath>
                </a14:m>
                <a:r>
                  <a:rPr lang="en-US" b="1" dirty="0">
                    <a:solidFill>
                      <a:srgbClr val="C00000"/>
                    </a:solidFill>
                  </a:rPr>
                  <a:t>ppb</a:t>
                </a:r>
                <a:r>
                  <a:rPr lang="en-US" dirty="0">
                    <a:solidFill>
                      <a:srgbClr val="C00000"/>
                    </a:solidFill>
                  </a:rPr>
                  <a:t> </a:t>
                </a:r>
                <a:r>
                  <a:rPr lang="en-US" dirty="0"/>
                  <a:t>(one sigma)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Using superposition, this sets a limit on the positron charge anomaly of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pos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lt;1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pb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n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improvement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by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factor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of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25.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33" y="2895601"/>
                <a:ext cx="5850880" cy="2919967"/>
              </a:xfrm>
              <a:prstGeom prst="rect">
                <a:avLst/>
              </a:prstGeom>
              <a:blipFill rotWithShape="1">
                <a:blip r:embed="rId3"/>
                <a:stretch>
                  <a:fillRect l="-729" t="-1044" b="-20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5410200" y="2514601"/>
            <a:ext cx="5094514" cy="3054351"/>
            <a:chOff x="3886200" y="2514600"/>
            <a:chExt cx="5094514" cy="305435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89713" y="2514600"/>
              <a:ext cx="4191001" cy="3054351"/>
            </a:xfrm>
            <a:prstGeom prst="rect">
              <a:avLst/>
            </a:prstGeom>
          </p:spPr>
        </p:pic>
        <p:cxnSp>
          <p:nvCxnSpPr>
            <p:cNvPr id="9" name="Straight Arrow Connector 8"/>
            <p:cNvCxnSpPr/>
            <p:nvPr/>
          </p:nvCxnSpPr>
          <p:spPr>
            <a:xfrm flipV="1">
              <a:off x="3886200" y="3124200"/>
              <a:ext cx="3276600" cy="45720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7315200" y="3124200"/>
              <a:ext cx="0" cy="190500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6313713" y="1912910"/>
            <a:ext cx="25494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osmic background is negligible.</a:t>
            </a:r>
          </a:p>
        </p:txBody>
      </p:sp>
    </p:spTree>
    <p:extLst>
      <p:ext uri="{BB962C8B-B14F-4D97-AF65-F5344CB8AC3E}">
        <p14:creationId xmlns:p14="http://schemas.microsoft.com/office/powerpoint/2010/main" val="77085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8401" y="15743"/>
            <a:ext cx="731519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Laser Spectroscopy of Antihydroge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30923" y="2684361"/>
            <a:ext cx="5938458" cy="3802031"/>
            <a:chOff x="912158" y="415010"/>
            <a:chExt cx="5938458" cy="3802031"/>
          </a:xfrm>
        </p:grpSpPr>
        <p:pic>
          <p:nvPicPr>
            <p:cNvPr id="8194" name="Picture 2" descr="http://www.drcruzan.com/Images/Chemistry/Chemistry_HAtomELevels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158" y="415010"/>
              <a:ext cx="5930153" cy="37306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117448" y="3970820"/>
              <a:ext cx="173316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 algn="ctr">
                <a:buFont typeface="Arial" panose="020B0604020202020204" pitchFamily="34" charset="0"/>
                <a:buChar char="•"/>
              </a:pPr>
              <a:r>
                <a:rPr lang="en-US" sz="1000" dirty="0"/>
                <a:t>http://www.drcruzan.com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87933" y="1021976"/>
            <a:ext cx="872822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ntihydrogen spectroscopy is complicated because the Lyman series is in the ultraviolet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e least energetic spectral line is the 1S-2S transition at 121.6nm.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/>
              <a:t>This is a forbidden transition, but can be excited by two 243nm photons.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dirty="0"/>
              <a:t>This two photon transition is Doppler free.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/>
              <a:t>As a two photon process, the excitation requires high laser power.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8379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6224" y="2102696"/>
            <a:ext cx="7623095" cy="4637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38401" y="15743"/>
            <a:ext cx="731519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Experimental Schematic with Laser Cavit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5477" y="603683"/>
            <a:ext cx="536768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laser cavity is required to get to high intensity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Mirrors are not on an optical tabl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Mirrors spaced by over 90cm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Mirrors are at cryogenic temperature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Mirrors are in vacuum, limiting material choic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243nm mirrors are not lossless.</a:t>
            </a:r>
          </a:p>
        </p:txBody>
      </p:sp>
      <p:sp>
        <p:nvSpPr>
          <p:cNvPr id="5" name="Rectangle 4"/>
          <p:cNvSpPr/>
          <p:nvPr/>
        </p:nvSpPr>
        <p:spPr>
          <a:xfrm>
            <a:off x="10218451" y="2055987"/>
            <a:ext cx="1045898" cy="34786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421742" y="4025591"/>
            <a:ext cx="1045898" cy="34786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514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5"/>
            <a:ext cx="8229600" cy="487363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3200" dirty="0">
                <a:solidFill>
                  <a:srgbClr val="990000"/>
                </a:solidFill>
                <a:latin typeface="+mn-lt"/>
              </a:rPr>
              <a:t>Could CPT Be Violated?</a:t>
            </a:r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357046" y="537069"/>
            <a:ext cx="8308257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dirty="0">
                <a:sym typeface="Gill Sans"/>
              </a:rPr>
              <a:t>Physicists have been wrong before…</a:t>
            </a:r>
          </a:p>
          <a:p>
            <a:pPr lvl="1">
              <a:buFontTx/>
              <a:buChar char="•"/>
            </a:pPr>
            <a:r>
              <a:rPr lang="en-US" dirty="0"/>
              <a:t>P violation---Wolfgang Pauli:</a:t>
            </a:r>
            <a:r>
              <a:rPr lang="en-US" baseline="30000" dirty="0"/>
              <a:t>1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      </a:t>
            </a:r>
            <a:r>
              <a:rPr lang="en-US" i="1" dirty="0">
                <a:solidFill>
                  <a:srgbClr val="993300"/>
                </a:solidFill>
              </a:rPr>
              <a:t>"I do not believe that the Lord is a weak left-hander, and I am ready to bet a very high sum that the experiments will give symmetric results.”</a:t>
            </a:r>
            <a:endParaRPr lang="en-US" i="1" dirty="0"/>
          </a:p>
          <a:p>
            <a:pPr lvl="1">
              <a:buFontTx/>
              <a:buChar char="•"/>
            </a:pPr>
            <a:r>
              <a:rPr lang="en-US" dirty="0"/>
              <a:t>CP violation---Lev Landau:</a:t>
            </a:r>
            <a:r>
              <a:rPr lang="en-US" baseline="30000" dirty="0"/>
              <a:t>2</a:t>
            </a:r>
            <a:endParaRPr lang="en-US" dirty="0"/>
          </a:p>
          <a:p>
            <a:pPr lvl="1"/>
            <a:r>
              <a:rPr lang="en-US" i="1" dirty="0">
                <a:solidFill>
                  <a:srgbClr val="993300"/>
                </a:solidFill>
                <a:sym typeface="Gill Sans"/>
              </a:rPr>
              <a:t>      “If CP is violated, I will hang myself.”</a:t>
            </a:r>
          </a:p>
          <a:p>
            <a:pPr lvl="1"/>
            <a:endParaRPr lang="en-US" i="1" dirty="0">
              <a:solidFill>
                <a:srgbClr val="993300"/>
              </a:solidFill>
              <a:sym typeface="Gill San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4685" y="6285362"/>
            <a:ext cx="56252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aseline="30000" dirty="0"/>
              <a:t>1</a:t>
            </a:r>
            <a:r>
              <a:rPr lang="en-US" sz="1100" dirty="0"/>
              <a:t>Pauli in a letter to Victor </a:t>
            </a:r>
            <a:r>
              <a:rPr lang="en-US" sz="1100" dirty="0" err="1"/>
              <a:t>Weisskopf</a:t>
            </a:r>
            <a:r>
              <a:rPr lang="en-US" sz="1100" dirty="0"/>
              <a:t>, quoted in the Ambidextrous Universe, by Martin Gardner.</a:t>
            </a:r>
          </a:p>
          <a:p>
            <a:r>
              <a:rPr lang="en-US" sz="1100" baseline="30000" dirty="0"/>
              <a:t>2 </a:t>
            </a:r>
            <a:r>
              <a:rPr lang="en-US" sz="1100" dirty="0"/>
              <a:t>Oral history, as related by </a:t>
            </a:r>
            <a:r>
              <a:rPr lang="en-US" sz="1100" dirty="0" err="1"/>
              <a:t>Dima</a:t>
            </a:r>
            <a:r>
              <a:rPr lang="en-US" sz="1100" dirty="0"/>
              <a:t> </a:t>
            </a:r>
            <a:r>
              <a:rPr lang="en-US" sz="1100" dirty="0" err="1"/>
              <a:t>Budker</a:t>
            </a:r>
            <a:r>
              <a:rPr lang="en-US" sz="1100" dirty="0"/>
              <a:t>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171449" y="2385311"/>
            <a:ext cx="1352603" cy="2212808"/>
            <a:chOff x="1399511" y="2843408"/>
            <a:chExt cx="1352603" cy="2212808"/>
          </a:xfrm>
        </p:grpSpPr>
        <p:pic>
          <p:nvPicPr>
            <p:cNvPr id="13314" name="Picture 2" descr="https://upload.wikimedia.org/wikipedia/commons/thumb/4/43/Pauli.jpg/220px-Pauli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9511" y="2843408"/>
              <a:ext cx="1352603" cy="19120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593949" y="4809995"/>
              <a:ext cx="96372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Wolfgang Pauli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511175" y="2497968"/>
            <a:ext cx="1351983" cy="2212808"/>
            <a:chOff x="3814313" y="2843408"/>
            <a:chExt cx="1351983" cy="2212808"/>
          </a:xfrm>
        </p:grpSpPr>
        <p:pic>
          <p:nvPicPr>
            <p:cNvPr id="13316" name="Picture 4" descr="https://upload.wikimedia.org/wikipedia/en/4/42/Richard_Feynman_Nobel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4313" y="2843408"/>
              <a:ext cx="1351983" cy="19120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3947527" y="4809995"/>
              <a:ext cx="108555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Richard Feynman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850281" y="2497968"/>
            <a:ext cx="1352603" cy="2212808"/>
            <a:chOff x="6228495" y="2843408"/>
            <a:chExt cx="1352603" cy="2212808"/>
          </a:xfrm>
        </p:grpSpPr>
        <p:pic>
          <p:nvPicPr>
            <p:cNvPr id="13318" name="Picture 6" descr="Landau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8495" y="2843408"/>
              <a:ext cx="1352603" cy="19120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6520716" y="4809995"/>
              <a:ext cx="768159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Lev Landau</a:t>
              </a: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57046" y="4759405"/>
            <a:ext cx="896213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Hints that CPT and WEP might not hold come from the </a:t>
            </a:r>
            <a:r>
              <a:rPr lang="en-US" sz="1800" dirty="0" err="1"/>
              <a:t>Baryogenesis</a:t>
            </a:r>
            <a:r>
              <a:rPr lang="en-US" sz="1800" dirty="0"/>
              <a:t> problem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/>
              <a:t>Why is there so little antimatter in the universe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/>
              <a:t>Both CPT and WEP violation could solve the </a:t>
            </a:r>
            <a:r>
              <a:rPr lang="en-US" sz="1800" dirty="0" err="1"/>
              <a:t>Baryogenesis</a:t>
            </a:r>
            <a:r>
              <a:rPr lang="en-US" sz="1800" dirty="0"/>
              <a:t> problem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/>
              <a:t>Dark matter…</a:t>
            </a:r>
          </a:p>
          <a:p>
            <a:pPr marL="742950" indent="-285750">
              <a:buFont typeface="Arial" panose="020B0604020202020204" pitchFamily="34" charset="0"/>
              <a:buChar char="•"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59572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uiExpand="1" build="p" bldLvl="2"/>
      <p:bldP spid="2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49" y="1666754"/>
            <a:ext cx="7428271" cy="4382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38401" y="15743"/>
            <a:ext cx="731519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Laser Cavity and Syste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8755" y="853926"/>
            <a:ext cx="400481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aser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err="1"/>
              <a:t>Toptica</a:t>
            </a:r>
            <a:r>
              <a:rPr lang="en-US" dirty="0"/>
              <a:t>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2.5W at 972nm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150mW at 243nm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vity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esign finesse 417.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Achieved finesse &gt;200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Pound </a:t>
            </a:r>
            <a:r>
              <a:rPr lang="en-US" dirty="0" err="1"/>
              <a:t>Drever</a:t>
            </a:r>
            <a:r>
              <a:rPr lang="en-US" dirty="0"/>
              <a:t> Hall (PDH) locking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irculating power &gt;1W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avelength Stabilizatio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Menlo frequency comb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GPS disciplined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Linewidth &lt;10kHz (short-term).</a:t>
            </a:r>
          </a:p>
        </p:txBody>
      </p:sp>
    </p:spTree>
    <p:extLst>
      <p:ext uri="{BB962C8B-B14F-4D97-AF65-F5344CB8AC3E}">
        <p14:creationId xmlns:p14="http://schemas.microsoft.com/office/powerpoint/2010/main" val="10656028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0" y="1820332"/>
            <a:ext cx="4889500" cy="4726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38401" y="15743"/>
            <a:ext cx="731519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Antiatom Stat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8000" y="643234"/>
            <a:ext cx="11404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rapped antiatoms can be in one of two S states  depending on the antiproton spin : the c or the d stat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excitations to the 2S states are split by 600MHz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us, to probe both states, we must use light at two wavelengths split, at 243nm by 300MHz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8056282" y="4332941"/>
            <a:ext cx="2542164" cy="441050"/>
            <a:chOff x="8056282" y="4332941"/>
            <a:chExt cx="2542164" cy="441050"/>
          </a:xfrm>
        </p:grpSpPr>
        <p:sp>
          <p:nvSpPr>
            <p:cNvPr id="7" name="TextBox 6"/>
            <p:cNvSpPr txBox="1"/>
            <p:nvPr/>
          </p:nvSpPr>
          <p:spPr>
            <a:xfrm>
              <a:off x="8773459" y="4404659"/>
              <a:ext cx="18249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plit by ~600MHz</a:t>
              </a: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8056282" y="4332941"/>
              <a:ext cx="717177" cy="2563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97922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38401" y="15743"/>
            <a:ext cx="731519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Detecting the Transi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8000" y="643234"/>
            <a:ext cx="1140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Almost futile </a:t>
            </a:r>
            <a:r>
              <a:rPr lang="en-US" dirty="0"/>
              <a:t>to look for emitted photon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e nearest detectors would be no nearer than 0.5m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nly a few photons would be emitted over the 600s exposur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onceivably, some of the photons could come from hydrogen, not antihydrogen. 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793" y="2652712"/>
            <a:ext cx="7618413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22687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4386" y="1578396"/>
            <a:ext cx="25336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38401" y="76267"/>
            <a:ext cx="731519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Detecting the Transi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70466" y="634104"/>
                <a:ext cx="8505769" cy="59290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The only useful signal is antiatom annihilation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There are three routes a 2S antiatom can take, two of which lead to annihilation of the antiatom.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i="1" dirty="0"/>
                  <a:t>Route 1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i="1" dirty="0"/>
                  <a:t>electric field mixing:  </a:t>
                </a:r>
                <a:r>
                  <a:rPr lang="en-US" dirty="0"/>
                  <a:t>The motion through the trap magnetic field creates “motional” electric field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otional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.</a:t>
                </a:r>
              </a:p>
              <a:p>
                <a:pPr marL="1257300" lvl="2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These fields mix the 2S and 2P states.</a:t>
                </a:r>
              </a:p>
              <a:p>
                <a:pPr marL="1714500" lvl="3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2P state can decay to the </a:t>
                </a:r>
                <a:r>
                  <a:rPr lang="en-US" i="1" dirty="0" err="1"/>
                  <a:t>untrapped</a:t>
                </a:r>
                <a:r>
                  <a:rPr lang="en-US" dirty="0"/>
                  <a:t> 1S state.</a:t>
                </a:r>
              </a:p>
              <a:p>
                <a:pPr marL="1714500" lvl="3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The </a:t>
                </a:r>
                <a:r>
                  <a:rPr lang="en-US" dirty="0" err="1"/>
                  <a:t>untrapped</a:t>
                </a:r>
                <a:r>
                  <a:rPr lang="en-US" dirty="0"/>
                  <a:t> antiatoms quickly annihilate on the trap wall.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i="1" dirty="0"/>
                  <a:t>Route: 2: Ionization by photon absorption while in 2S state: </a:t>
                </a:r>
                <a:r>
                  <a:rPr lang="en-US" dirty="0"/>
                  <a:t>The 2S state is metastable, and lives about 60ms in the 1T magnetic field of our experiment.</a:t>
                </a:r>
              </a:p>
              <a:p>
                <a:pPr marL="1257300" lvl="2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While in the 2S state, the antiatoms can absorb a third photon, and be ionized.</a:t>
                </a:r>
              </a:p>
              <a:p>
                <a:pPr marL="1257300" lvl="2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Single antiprotons do not last long in our trap, and annihilate on the trap wall.</a:t>
                </a:r>
              </a:p>
              <a:p>
                <a:pPr marL="1257300" lvl="2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The last, ionizing, photon is not simultaneous with the first two photons.</a:t>
                </a:r>
              </a:p>
              <a:p>
                <a:pPr marL="1714500" lvl="3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Consequently, this is a 2+1 photon transition, not a 3 photon transition.</a:t>
                </a:r>
              </a:p>
              <a:p>
                <a:pPr marL="1714500" lvl="3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The cross-section for the ionization is large compared to the cross-section for the original 1S-2S process, so the third photon is “free”.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i="1" dirty="0"/>
                  <a:t>Route 3: The 2S and 2P states can also decay back to the trapped 1S state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Simulations suggest that, while all three routes occur, ionization events dominate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466" y="634104"/>
                <a:ext cx="8505769" cy="5929059"/>
              </a:xfrm>
              <a:prstGeom prst="rect">
                <a:avLst/>
              </a:prstGeom>
              <a:blipFill>
                <a:blip r:embed="rId4"/>
                <a:stretch>
                  <a:fillRect l="-430" t="-514" r="-1075" b="-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 flipV="1">
            <a:off x="9562379" y="4658360"/>
            <a:ext cx="17797" cy="149961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9308379" y="6159500"/>
            <a:ext cx="787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9308379" y="3353999"/>
            <a:ext cx="787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916925" y="5962134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916925" y="3156633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S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10641879" y="3367898"/>
            <a:ext cx="787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1505479" y="3169333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P</a:t>
            </a:r>
          </a:p>
        </p:txBody>
      </p:sp>
      <p:sp>
        <p:nvSpPr>
          <p:cNvPr id="12" name="Arc 11"/>
          <p:cNvSpPr/>
          <p:nvPr/>
        </p:nvSpPr>
        <p:spPr>
          <a:xfrm>
            <a:off x="9702079" y="3080489"/>
            <a:ext cx="1168400" cy="890952"/>
          </a:xfrm>
          <a:prstGeom prst="arc">
            <a:avLst>
              <a:gd name="adj1" fmla="val 12363934"/>
              <a:gd name="adj2" fmla="val 20057000"/>
            </a:avLst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10641879" y="3367898"/>
            <a:ext cx="393700" cy="286943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669682" y="5347899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3n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656982" y="3966806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3n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857058" y="5111318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2nm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9581683" y="3341299"/>
            <a:ext cx="31496" cy="137040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9613179" y="1757680"/>
            <a:ext cx="0" cy="155941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707782" y="2274353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3nm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10286279" y="6223001"/>
            <a:ext cx="787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9308379" y="6132276"/>
            <a:ext cx="764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rapped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0203983" y="6177577"/>
            <a:ext cx="9519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untrapped</a:t>
            </a:r>
            <a:endParaRPr lang="en-US" sz="1400" dirty="0"/>
          </a:p>
        </p:txBody>
      </p:sp>
      <p:grpSp>
        <p:nvGrpSpPr>
          <p:cNvPr id="9218" name="Group 9217"/>
          <p:cNvGrpSpPr/>
          <p:nvPr/>
        </p:nvGrpSpPr>
        <p:grpSpPr>
          <a:xfrm>
            <a:off x="9805157" y="3344659"/>
            <a:ext cx="1094874" cy="2823578"/>
            <a:chOff x="9805157" y="3405619"/>
            <a:chExt cx="1094874" cy="2823578"/>
          </a:xfrm>
        </p:grpSpPr>
        <p:cxnSp>
          <p:nvCxnSpPr>
            <p:cNvPr id="23" name="Straight Arrow Connector 22"/>
            <p:cNvCxnSpPr/>
            <p:nvPr/>
          </p:nvCxnSpPr>
          <p:spPr>
            <a:xfrm flipH="1">
              <a:off x="9816664" y="3405619"/>
              <a:ext cx="40012" cy="1447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H="1">
              <a:off x="9805157" y="4789292"/>
              <a:ext cx="13969" cy="143990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H="1">
              <a:off x="10002726" y="3419518"/>
              <a:ext cx="897305" cy="280967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2520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9" grpId="0"/>
      <p:bldP spid="27" grpId="0"/>
      <p:bldP spid="3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78127" y="2239358"/>
            <a:ext cx="3955464" cy="3582999"/>
            <a:chOff x="1891744" y="3013909"/>
            <a:chExt cx="2567591" cy="2947728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91744" y="3013909"/>
              <a:ext cx="2469928" cy="2639951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1915305" y="5653860"/>
              <a:ext cx="254403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S-2S Spectrum of Antihydrogen</a:t>
              </a:r>
            </a:p>
          </p:txBody>
        </p:sp>
      </p:grpSp>
      <p:sp>
        <p:nvSpPr>
          <p:cNvPr id="5" name="Rectangle 4"/>
          <p:cNvSpPr/>
          <p:nvPr/>
        </p:nvSpPr>
        <p:spPr>
          <a:xfrm>
            <a:off x="0" y="6277506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/>
              <a:t>ALPHA, </a:t>
            </a:r>
            <a:r>
              <a:rPr lang="en-US" sz="1000" u="sng" dirty="0"/>
              <a:t>Observation of the 1S–2S transition in trapped antihydrogen</a:t>
            </a:r>
            <a:r>
              <a:rPr lang="en-US" sz="1000" dirty="0"/>
              <a:t>, </a:t>
            </a:r>
            <a:r>
              <a:rPr lang="en-US" sz="1000" i="1" dirty="0"/>
              <a:t>Nature</a:t>
            </a:r>
            <a:r>
              <a:rPr lang="en-US" sz="1000" dirty="0"/>
              <a:t>, </a:t>
            </a:r>
            <a:r>
              <a:rPr lang="en-US" sz="1000" b="1" dirty="0"/>
              <a:t>541</a:t>
            </a:r>
            <a:r>
              <a:rPr lang="en-US" sz="1000" dirty="0"/>
              <a:t>, 506 (2017).</a:t>
            </a:r>
          </a:p>
          <a:p>
            <a:r>
              <a:rPr lang="en-US" sz="1000" dirty="0"/>
              <a:t>ALPHA, </a:t>
            </a:r>
            <a:r>
              <a:rPr lang="en-US" sz="1000" u="sng" dirty="0"/>
              <a:t>Characterization of the 1S–2S transition in antihydrogen</a:t>
            </a:r>
            <a:r>
              <a:rPr lang="en-US" sz="1000" dirty="0"/>
              <a:t>, </a:t>
            </a:r>
            <a:r>
              <a:rPr lang="en-US" sz="1000" i="1" dirty="0"/>
              <a:t>Nature</a:t>
            </a:r>
            <a:r>
              <a:rPr lang="en-US" sz="1000" dirty="0"/>
              <a:t>  </a:t>
            </a:r>
            <a:r>
              <a:rPr lang="en-US" sz="1000" b="1" dirty="0"/>
              <a:t>557</a:t>
            </a:r>
            <a:r>
              <a:rPr lang="en-US" sz="1000" dirty="0"/>
              <a:t>, 71 (2018).</a:t>
            </a:r>
            <a:endParaRPr lang="en-US" sz="1000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2438401" y="76267"/>
            <a:ext cx="7315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990000"/>
                </a:solidFill>
                <a:latin typeface="+mn-lt"/>
              </a:rPr>
              <a:t>1S-2S Measuremen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2684" y="767834"/>
            <a:ext cx="9001182" cy="12416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In early 2017, we published an on-off resonance measurement of the 1S-2S lin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/>
              <a:t>This measurement was accurate to 200pp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In 2018, we published the full </a:t>
            </a:r>
            <a:r>
              <a:rPr lang="en-US" sz="1800" dirty="0" err="1"/>
              <a:t>lineshape</a:t>
            </a:r>
            <a:r>
              <a:rPr lang="en-US" sz="1800" dirty="0"/>
              <a:t> of the 1S-2S transition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/>
              <a:t>The line center is accurate to 2ppt.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3334361"/>
              </p:ext>
            </p:extLst>
          </p:nvPr>
        </p:nvGraphicFramePr>
        <p:xfrm>
          <a:off x="5501912" y="1819538"/>
          <a:ext cx="6352632" cy="4647887"/>
        </p:xfrm>
        <a:graphic>
          <a:graphicData uri="http://schemas.openxmlformats.org/drawingml/2006/table">
            <a:tbl>
              <a:tblPr/>
              <a:tblGrid>
                <a:gridCol w="2117544">
                  <a:extLst>
                    <a:ext uri="{9D8B030D-6E8A-4147-A177-3AD203B41FA5}">
                      <a16:colId xmlns:a16="http://schemas.microsoft.com/office/drawing/2014/main" val="295479787"/>
                    </a:ext>
                  </a:extLst>
                </a:gridCol>
                <a:gridCol w="964223">
                  <a:extLst>
                    <a:ext uri="{9D8B030D-6E8A-4147-A177-3AD203B41FA5}">
                      <a16:colId xmlns:a16="http://schemas.microsoft.com/office/drawing/2014/main" val="4031170776"/>
                    </a:ext>
                  </a:extLst>
                </a:gridCol>
                <a:gridCol w="3270865">
                  <a:extLst>
                    <a:ext uri="{9D8B030D-6E8A-4147-A177-3AD203B41FA5}">
                      <a16:colId xmlns:a16="http://schemas.microsoft.com/office/drawing/2014/main" val="2769368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 fontAlgn="t"/>
                      <a:r>
                        <a:rPr lang="en-US" sz="1300" dirty="0">
                          <a:effectLst/>
                        </a:rPr>
                        <a:t>Type of uncertainty</a:t>
                      </a:r>
                    </a:p>
                  </a:txBody>
                  <a:tcPr marL="9651" marR="9651" marT="8273" marB="8273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300" dirty="0">
                          <a:effectLst/>
                        </a:rPr>
                        <a:t>Estimated size (kHz)</a:t>
                      </a:r>
                      <a:endParaRPr lang="en-US" sz="1300" b="1" dirty="0">
                        <a:effectLst/>
                      </a:endParaRPr>
                    </a:p>
                  </a:txBody>
                  <a:tcPr marL="9651" marR="9651" marT="8273" marB="8273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300" dirty="0">
                          <a:effectLst/>
                        </a:rPr>
                        <a:t>Comment</a:t>
                      </a:r>
                    </a:p>
                  </a:txBody>
                  <a:tcPr marL="9651" marR="9651" marT="8273" marB="8273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9873264"/>
                  </a:ext>
                </a:extLst>
              </a:tr>
              <a:tr h="51289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dirty="0">
                          <a:effectLst/>
                        </a:rPr>
                        <a:t>Statistical uncertainties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dirty="0">
                          <a:effectLst/>
                        </a:rPr>
                        <a:t>3.8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dirty="0">
                          <a:effectLst/>
                        </a:rPr>
                        <a:t>Poisson errors and curve fitting to measured data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7661701"/>
                  </a:ext>
                </a:extLst>
              </a:tr>
              <a:tr h="61216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dirty="0">
                          <a:effectLst/>
                        </a:rPr>
                        <a:t>Modelling uncertainties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dirty="0">
                          <a:effectLst/>
                        </a:rPr>
                        <a:t>3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>
                          <a:effectLst/>
                        </a:rPr>
                        <a:t>Fitting of simulated data to piecewise-analytic function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32120249"/>
                  </a:ext>
                </a:extLst>
              </a:tr>
              <a:tr h="4136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dirty="0">
                          <a:effectLst/>
                        </a:rPr>
                        <a:t>Modelling uncertainties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dirty="0">
                          <a:effectLst/>
                        </a:rPr>
                        <a:t>1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dirty="0">
                          <a:effectLst/>
                        </a:rPr>
                        <a:t>Waist size of the laser, antihydrogen dynamics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8880820"/>
                  </a:ext>
                </a:extLst>
              </a:tr>
              <a:tr h="61216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dirty="0">
                          <a:effectLst/>
                        </a:rPr>
                        <a:t>Magnetic-field stability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dirty="0">
                          <a:effectLst/>
                        </a:rPr>
                        <a:t>0.03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dirty="0">
                          <a:effectLst/>
                        </a:rPr>
                        <a:t>From microwave removal of 1S</a:t>
                      </a:r>
                      <a:r>
                        <a:rPr lang="en-US" sz="1300" baseline="-25000" dirty="0">
                          <a:effectLst/>
                        </a:rPr>
                        <a:t>c</a:t>
                      </a:r>
                      <a:r>
                        <a:rPr lang="en-US" sz="1300" dirty="0">
                          <a:effectLst/>
                        </a:rPr>
                        <a:t>-state atoms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25448923"/>
                  </a:ext>
                </a:extLst>
              </a:tr>
              <a:tr h="51289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>
                          <a:effectLst/>
                        </a:rPr>
                        <a:t>Absolute magnetic-field measurement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dirty="0">
                          <a:effectLst/>
                        </a:rPr>
                        <a:t>0.6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dirty="0">
                          <a:effectLst/>
                        </a:rPr>
                        <a:t>From electron cyclotron resonance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29363390"/>
                  </a:ext>
                </a:extLst>
              </a:tr>
              <a:tr h="31435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>
                          <a:effectLst/>
                        </a:rPr>
                        <a:t>Laser-frequency stability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>
                          <a:effectLst/>
                        </a:rPr>
                        <a:t>2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dirty="0">
                          <a:effectLst/>
                        </a:rPr>
                        <a:t>Limited by GPS clock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0112277"/>
                  </a:ext>
                </a:extLst>
              </a:tr>
              <a:tr h="21508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>
                          <a:effectLst/>
                        </a:rPr>
                        <a:t>d.c. Stark shift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dirty="0">
                          <a:effectLst/>
                        </a:rPr>
                        <a:t>0.15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dirty="0">
                          <a:effectLst/>
                        </a:rPr>
                        <a:t>Not included in simulation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8572213"/>
                  </a:ext>
                </a:extLst>
              </a:tr>
              <a:tr h="31435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>
                          <a:effectLst/>
                        </a:rPr>
                        <a:t>Second-order Doppler shift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dirty="0">
                          <a:effectLst/>
                        </a:rPr>
                        <a:t>0.08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dirty="0">
                          <a:effectLst/>
                        </a:rPr>
                        <a:t>Not included in simulation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000156"/>
                  </a:ext>
                </a:extLst>
              </a:tr>
              <a:tr h="51289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>
                          <a:effectLst/>
                        </a:rPr>
                        <a:t>Discrete frequency choice of measured points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dirty="0">
                          <a:effectLst/>
                        </a:rPr>
                        <a:t>0.36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dirty="0">
                          <a:effectLst/>
                        </a:rPr>
                        <a:t>Determined from fitting sets of pseudo-data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8503444"/>
                  </a:ext>
                </a:extLst>
              </a:tr>
              <a:tr h="11581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b="1" dirty="0">
                          <a:effectLst/>
                        </a:rPr>
                        <a:t>Total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b="1" dirty="0">
                          <a:effectLst/>
                        </a:rPr>
                        <a:t>5.4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300" dirty="0">
                          <a:effectLst/>
                        </a:rPr>
                        <a:t> </a:t>
                      </a:r>
                    </a:p>
                  </a:txBody>
                  <a:tcPr marL="9651" marR="9651" marT="8273" marB="8273" anchor="ctr">
                    <a:lnL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ADA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586176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41609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3829" y="777766"/>
            <a:ext cx="5344342" cy="381590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4955" y="5020408"/>
            <a:ext cx="107479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Both our new 1S-2S and hyperfine measurements are now more precise, on an absolute energy scale, than the kaon system test, which is commonly regarded as the “best” CPT tes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Our tests are model independent test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32028" y="-14565"/>
            <a:ext cx="6927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990000"/>
                </a:solidFill>
              </a:rPr>
              <a:t>Conclusions: CPT Tests</a:t>
            </a:r>
          </a:p>
        </p:txBody>
      </p:sp>
    </p:spTree>
    <p:extLst>
      <p:ext uri="{BB962C8B-B14F-4D97-AF65-F5344CB8AC3E}">
        <p14:creationId xmlns:p14="http://schemas.microsoft.com/office/powerpoint/2010/main" val="42372839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6809980" y="4151075"/>
            <a:ext cx="3306763" cy="2355850"/>
            <a:chOff x="5475287" y="3332529"/>
            <a:chExt cx="3306763" cy="2355850"/>
          </a:xfrm>
        </p:grpSpPr>
        <p:graphicFrame>
          <p:nvGraphicFramePr>
            <p:cNvPr id="20" name="Object 25"/>
            <p:cNvGraphicFramePr>
              <a:graphicFrameLocks noChangeAspect="1"/>
            </p:cNvGraphicFramePr>
            <p:nvPr/>
          </p:nvGraphicFramePr>
          <p:xfrm>
            <a:off x="5475287" y="3713529"/>
            <a:ext cx="2057400" cy="197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0" name="PHOTO-PAINT" r:id="rId4" imgW="3076190" imgH="2952381" progId="CorelPHOTOPAINT.Image.14">
                    <p:embed/>
                  </p:oleObj>
                </mc:Choice>
                <mc:Fallback>
                  <p:oleObj name="PHOTO-PAINT" r:id="rId4" imgW="3076190" imgH="2952381" progId="CorelPHOTOPAINT.Image.14">
                    <p:embed/>
                    <p:pic>
                      <p:nvPicPr>
                        <p:cNvPr id="20" name="Object 25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5287" y="3713529"/>
                          <a:ext cx="2057400" cy="197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7"/>
            <p:cNvGraphicFramePr>
              <a:graphicFrameLocks noChangeAspect="1"/>
            </p:cNvGraphicFramePr>
            <p:nvPr/>
          </p:nvGraphicFramePr>
          <p:xfrm>
            <a:off x="7694612" y="3713529"/>
            <a:ext cx="1087438" cy="195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1" name="PHOTO-PAINT" r:id="rId6" imgW="1619048" imgH="2914286" progId="CorelPHOTOPAINT.Image.14">
                    <p:embed/>
                  </p:oleObj>
                </mc:Choice>
                <mc:Fallback>
                  <p:oleObj name="PHOTO-PAINT" r:id="rId6" imgW="1619048" imgH="2914286" progId="CorelPHOTOPAINT.Image.14">
                    <p:embed/>
                    <p:pic>
                      <p:nvPicPr>
                        <p:cNvPr id="21" name="Object 27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4612" y="3713529"/>
                          <a:ext cx="1087438" cy="1958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31"/>
            <p:cNvSpPr txBox="1">
              <a:spLocks noChangeArrowheads="1"/>
            </p:cNvSpPr>
            <p:nvPr/>
          </p:nvSpPr>
          <p:spPr bwMode="auto">
            <a:xfrm>
              <a:off x="6627812" y="3332529"/>
              <a:ext cx="1509709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/>
                <a:t>Weak Equivalence</a:t>
              </a:r>
            </a:p>
          </p:txBody>
        </p:sp>
      </p:grp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3362" y="0"/>
            <a:ext cx="2204639" cy="1538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86116" y="769298"/>
            <a:ext cx="837038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/>
              <a:t>Will antimatter fall under gravity the same way that</a:t>
            </a:r>
            <a:br>
              <a:rPr lang="en-US" dirty="0"/>
            </a:br>
            <a:r>
              <a:rPr lang="en-US" dirty="0"/>
              <a:t>normal matter falls?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The weak equivalence principle asserts that it will.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There are many theoretical arguments that support this contention: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Arguments based on energy conservation (Morrison).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Arguments based on quantum field theory (Schiff).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Arguments based on CP violation (Good)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41749" y="6506926"/>
            <a:ext cx="12827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After Thomas Phillip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38401" y="15743"/>
            <a:ext cx="731519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Gravity</a:t>
            </a:r>
          </a:p>
        </p:txBody>
      </p:sp>
    </p:spTree>
    <p:extLst>
      <p:ext uri="{BB962C8B-B14F-4D97-AF65-F5344CB8AC3E}">
        <p14:creationId xmlns:p14="http://schemas.microsoft.com/office/powerpoint/2010/main" val="2761259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6809980" y="4151075"/>
            <a:ext cx="3306763" cy="2355850"/>
            <a:chOff x="5475287" y="3332529"/>
            <a:chExt cx="3306763" cy="2355850"/>
          </a:xfrm>
        </p:grpSpPr>
        <p:graphicFrame>
          <p:nvGraphicFramePr>
            <p:cNvPr id="20" name="Object 25"/>
            <p:cNvGraphicFramePr>
              <a:graphicFrameLocks noChangeAspect="1"/>
            </p:cNvGraphicFramePr>
            <p:nvPr/>
          </p:nvGraphicFramePr>
          <p:xfrm>
            <a:off x="5475287" y="3713529"/>
            <a:ext cx="2057400" cy="197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4" name="PHOTO-PAINT" r:id="rId4" imgW="3076190" imgH="2952381" progId="CorelPHOTOPAINT.Image.14">
                    <p:embed/>
                  </p:oleObj>
                </mc:Choice>
                <mc:Fallback>
                  <p:oleObj name="PHOTO-PAINT" r:id="rId4" imgW="3076190" imgH="2952381" progId="CorelPHOTOPAINT.Image.14">
                    <p:embed/>
                    <p:pic>
                      <p:nvPicPr>
                        <p:cNvPr id="20" name="Object 25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5287" y="3713529"/>
                          <a:ext cx="2057400" cy="197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7"/>
            <p:cNvGraphicFramePr>
              <a:graphicFrameLocks noChangeAspect="1"/>
            </p:cNvGraphicFramePr>
            <p:nvPr/>
          </p:nvGraphicFramePr>
          <p:xfrm>
            <a:off x="7694612" y="3713529"/>
            <a:ext cx="1087438" cy="195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5" name="PHOTO-PAINT" r:id="rId6" imgW="1619048" imgH="2914286" progId="CorelPHOTOPAINT.Image.14">
                    <p:embed/>
                  </p:oleObj>
                </mc:Choice>
                <mc:Fallback>
                  <p:oleObj name="PHOTO-PAINT" r:id="rId6" imgW="1619048" imgH="2914286" progId="CorelPHOTOPAINT.Image.14">
                    <p:embed/>
                    <p:pic>
                      <p:nvPicPr>
                        <p:cNvPr id="21" name="Object 27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4612" y="3713529"/>
                          <a:ext cx="1087438" cy="1958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31"/>
            <p:cNvSpPr txBox="1">
              <a:spLocks noChangeArrowheads="1"/>
            </p:cNvSpPr>
            <p:nvPr/>
          </p:nvSpPr>
          <p:spPr bwMode="auto">
            <a:xfrm>
              <a:off x="6627812" y="3332529"/>
              <a:ext cx="1509709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/>
                <a:t>Weak Equivalence</a:t>
              </a:r>
            </a:p>
          </p:txBody>
        </p:sp>
      </p:grp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3362" y="0"/>
            <a:ext cx="2204639" cy="1538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86115" y="769298"/>
            <a:ext cx="855125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/>
              <a:t>Will antimatter fall under gravity the same way that</a:t>
            </a:r>
            <a:br>
              <a:rPr lang="en-US" dirty="0"/>
            </a:br>
            <a:r>
              <a:rPr lang="en-US" dirty="0"/>
              <a:t>normal matter falls?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The weak equivalence principle asserts that it will.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There are many theoretical arguments that support this contention.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There are also many indirect experimental observations that support this contention: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Invariance of </a:t>
            </a:r>
            <a:r>
              <a:rPr lang="en-US" i="1" dirty="0"/>
              <a:t>g</a:t>
            </a:r>
            <a:r>
              <a:rPr lang="en-US" dirty="0"/>
              <a:t> with isotope number (</a:t>
            </a:r>
            <a:r>
              <a:rPr lang="en-US" dirty="0" err="1"/>
              <a:t>Eöt</a:t>
            </a:r>
            <a:r>
              <a:rPr lang="en-US" dirty="0"/>
              <a:t>-Wash)</a:t>
            </a:r>
          </a:p>
          <a:p>
            <a:pPr lvl="1">
              <a:buFont typeface="Arial" pitchFamily="34" charset="0"/>
              <a:buChar char="•"/>
            </a:pPr>
            <a:r>
              <a:rPr lang="en-US" dirty="0" err="1"/>
              <a:t>Kaon</a:t>
            </a:r>
            <a:r>
              <a:rPr lang="en-US" dirty="0"/>
              <a:t> oscillations (Kenyon, CPLEAR).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Antiproton and positron cyclotron frequencies (Hughes and </a:t>
            </a:r>
            <a:r>
              <a:rPr lang="en-US" dirty="0" err="1"/>
              <a:t>Holzscheiter</a:t>
            </a:r>
            <a:r>
              <a:rPr lang="en-US" dirty="0"/>
              <a:t>, Gabrielse, BASE).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Neutrino arrival times after SN1987a (</a:t>
            </a:r>
            <a:r>
              <a:rPr lang="en-US" dirty="0" err="1"/>
              <a:t>LoSecco</a:t>
            </a:r>
            <a:r>
              <a:rPr lang="en-US" dirty="0"/>
              <a:t> and others).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Dropping positrons (</a:t>
            </a:r>
            <a:r>
              <a:rPr lang="en-US" dirty="0" err="1"/>
              <a:t>Witteborn</a:t>
            </a:r>
            <a:r>
              <a:rPr lang="en-US" dirty="0"/>
              <a:t> and Fairbank).</a:t>
            </a:r>
          </a:p>
          <a:p>
            <a:pPr lvl="1"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141749" y="6506926"/>
            <a:ext cx="12827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After Thomas Phillips</a:t>
            </a:r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2438401" y="3757428"/>
            <a:ext cx="4566833" cy="0"/>
          </a:xfrm>
          <a:prstGeom prst="line">
            <a:avLst/>
          </a:prstGeom>
          <a:ln w="349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438401" y="15743"/>
            <a:ext cx="731519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Gravity</a:t>
            </a:r>
          </a:p>
        </p:txBody>
      </p:sp>
    </p:spTree>
    <p:extLst>
      <p:ext uri="{BB962C8B-B14F-4D97-AF65-F5344CB8AC3E}">
        <p14:creationId xmlns:p14="http://schemas.microsoft.com/office/powerpoint/2010/main" val="2556482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6809980" y="4151075"/>
            <a:ext cx="3306763" cy="2355850"/>
            <a:chOff x="5475287" y="3332529"/>
            <a:chExt cx="3306763" cy="2355850"/>
          </a:xfrm>
        </p:grpSpPr>
        <p:graphicFrame>
          <p:nvGraphicFramePr>
            <p:cNvPr id="20" name="Object 25"/>
            <p:cNvGraphicFramePr>
              <a:graphicFrameLocks noChangeAspect="1"/>
            </p:cNvGraphicFramePr>
            <p:nvPr/>
          </p:nvGraphicFramePr>
          <p:xfrm>
            <a:off x="5475287" y="3713529"/>
            <a:ext cx="2057400" cy="197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8" name="PHOTO-PAINT" r:id="rId4" imgW="3076190" imgH="2952381" progId="CorelPHOTOPAINT.Image.14">
                    <p:embed/>
                  </p:oleObj>
                </mc:Choice>
                <mc:Fallback>
                  <p:oleObj name="PHOTO-PAINT" r:id="rId4" imgW="3076190" imgH="2952381" progId="CorelPHOTOPAINT.Image.14">
                    <p:embed/>
                    <p:pic>
                      <p:nvPicPr>
                        <p:cNvPr id="20" name="Object 25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5287" y="3713529"/>
                          <a:ext cx="2057400" cy="197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7"/>
            <p:cNvGraphicFramePr>
              <a:graphicFrameLocks noChangeAspect="1"/>
            </p:cNvGraphicFramePr>
            <p:nvPr/>
          </p:nvGraphicFramePr>
          <p:xfrm>
            <a:off x="7694612" y="3713529"/>
            <a:ext cx="1087438" cy="195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9" name="PHOTO-PAINT" r:id="rId6" imgW="1619048" imgH="2914286" progId="CorelPHOTOPAINT.Image.14">
                    <p:embed/>
                  </p:oleObj>
                </mc:Choice>
                <mc:Fallback>
                  <p:oleObj name="PHOTO-PAINT" r:id="rId6" imgW="1619048" imgH="2914286" progId="CorelPHOTOPAINT.Image.14">
                    <p:embed/>
                    <p:pic>
                      <p:nvPicPr>
                        <p:cNvPr id="21" name="Object 27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4612" y="3713529"/>
                          <a:ext cx="1087438" cy="1958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31"/>
            <p:cNvSpPr txBox="1">
              <a:spLocks noChangeArrowheads="1"/>
            </p:cNvSpPr>
            <p:nvPr/>
          </p:nvSpPr>
          <p:spPr bwMode="auto">
            <a:xfrm>
              <a:off x="6627812" y="3332529"/>
              <a:ext cx="1509709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/>
                <a:t>Weak Equivalence</a:t>
              </a:r>
            </a:p>
          </p:txBody>
        </p:sp>
      </p:grp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3362" y="0"/>
            <a:ext cx="2204639" cy="1538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86115" y="769298"/>
            <a:ext cx="852750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/>
              <a:t>Will antimatter fall under gravity the same way that</a:t>
            </a:r>
            <a:br>
              <a:rPr lang="en-US" dirty="0"/>
            </a:br>
            <a:r>
              <a:rPr lang="en-US" dirty="0"/>
              <a:t>normal matter falls?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The weak equivalence principle asserts that it will.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There are many theoretical arguments that support this contention.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There are also many indirect experimental observations that support this contention.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The evidence from the indirect tests is compelling, but all such indirect tests have assumptions which just might not hold (</a:t>
            </a:r>
            <a:r>
              <a:rPr lang="en-US" dirty="0" err="1"/>
              <a:t>Fischler</a:t>
            </a:r>
            <a:r>
              <a:rPr lang="en-US" dirty="0"/>
              <a:t>, </a:t>
            </a:r>
            <a:r>
              <a:rPr lang="en-US" dirty="0" err="1"/>
              <a:t>Lykken</a:t>
            </a:r>
            <a:r>
              <a:rPr lang="en-US" dirty="0"/>
              <a:t> and Roberts).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For example, tests based on the invariance of </a:t>
            </a:r>
            <a:r>
              <a:rPr lang="en-US" i="1" dirty="0"/>
              <a:t>g</a:t>
            </a:r>
            <a:r>
              <a:rPr lang="en-US" dirty="0"/>
              <a:t> with isotope number assume that virtual and real particles gravitate identically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41749" y="6506926"/>
            <a:ext cx="12827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After Thomas Phillip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38401" y="15743"/>
            <a:ext cx="731519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Gravity</a:t>
            </a:r>
          </a:p>
        </p:txBody>
      </p:sp>
    </p:spTree>
    <p:extLst>
      <p:ext uri="{BB962C8B-B14F-4D97-AF65-F5344CB8AC3E}">
        <p14:creationId xmlns:p14="http://schemas.microsoft.com/office/powerpoint/2010/main" val="392806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6809980" y="4151075"/>
            <a:ext cx="3306763" cy="2355850"/>
            <a:chOff x="5475287" y="3332529"/>
            <a:chExt cx="3306763" cy="2355850"/>
          </a:xfrm>
        </p:grpSpPr>
        <p:graphicFrame>
          <p:nvGraphicFramePr>
            <p:cNvPr id="20" name="Object 25"/>
            <p:cNvGraphicFramePr>
              <a:graphicFrameLocks noChangeAspect="1"/>
            </p:cNvGraphicFramePr>
            <p:nvPr/>
          </p:nvGraphicFramePr>
          <p:xfrm>
            <a:off x="5475287" y="3713529"/>
            <a:ext cx="2057400" cy="197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2" name="PHOTO-PAINT" r:id="rId4" imgW="3076190" imgH="2952381" progId="CorelPHOTOPAINT.Image.14">
                    <p:embed/>
                  </p:oleObj>
                </mc:Choice>
                <mc:Fallback>
                  <p:oleObj name="PHOTO-PAINT" r:id="rId4" imgW="3076190" imgH="2952381" progId="CorelPHOTOPAINT.Image.14">
                    <p:embed/>
                    <p:pic>
                      <p:nvPicPr>
                        <p:cNvPr id="20" name="Object 25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5287" y="3713529"/>
                          <a:ext cx="2057400" cy="197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7"/>
            <p:cNvGraphicFramePr>
              <a:graphicFrameLocks noChangeAspect="1"/>
            </p:cNvGraphicFramePr>
            <p:nvPr/>
          </p:nvGraphicFramePr>
          <p:xfrm>
            <a:off x="7694612" y="3713529"/>
            <a:ext cx="1087438" cy="195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3" name="PHOTO-PAINT" r:id="rId6" imgW="1619048" imgH="2914286" progId="CorelPHOTOPAINT.Image.14">
                    <p:embed/>
                  </p:oleObj>
                </mc:Choice>
                <mc:Fallback>
                  <p:oleObj name="PHOTO-PAINT" r:id="rId6" imgW="1619048" imgH="2914286" progId="CorelPHOTOPAINT.Image.14">
                    <p:embed/>
                    <p:pic>
                      <p:nvPicPr>
                        <p:cNvPr id="21" name="Object 27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4612" y="3713529"/>
                          <a:ext cx="1087438" cy="1958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31"/>
            <p:cNvSpPr txBox="1">
              <a:spLocks noChangeArrowheads="1"/>
            </p:cNvSpPr>
            <p:nvPr/>
          </p:nvSpPr>
          <p:spPr bwMode="auto">
            <a:xfrm>
              <a:off x="6627812" y="3332529"/>
              <a:ext cx="1509709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/>
                <a:t>Weak Equivalence</a:t>
              </a:r>
            </a:p>
          </p:txBody>
        </p:sp>
      </p:grp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3362" y="0"/>
            <a:ext cx="2204639" cy="1538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86115" y="700090"/>
            <a:ext cx="851563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/>
              <a:t>Will antimatter fall under gravity the same way that</a:t>
            </a:r>
            <a:br>
              <a:rPr lang="en-US" dirty="0"/>
            </a:br>
            <a:r>
              <a:rPr lang="en-US" dirty="0"/>
              <a:t>normal matter falls?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The weak equivalence principle asserts that it will.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There are many theoretical arguments that support this contention.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There are also many indirect experimental observations that support this contention.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The evidence from the indirect tests is compelling, but all such indirect tests have assumptions which just might not hold (</a:t>
            </a:r>
            <a:r>
              <a:rPr lang="en-US" dirty="0" err="1"/>
              <a:t>Fischler</a:t>
            </a:r>
            <a:r>
              <a:rPr lang="en-US" dirty="0"/>
              <a:t>, </a:t>
            </a:r>
            <a:r>
              <a:rPr lang="en-US" dirty="0" err="1"/>
              <a:t>Lykken</a:t>
            </a:r>
            <a:r>
              <a:rPr lang="en-US" dirty="0"/>
              <a:t> and Roberts).</a:t>
            </a:r>
          </a:p>
          <a:p>
            <a:pPr>
              <a:buFont typeface="Arial" pitchFamily="34" charset="0"/>
              <a:buChar char="•"/>
            </a:pPr>
            <a:r>
              <a:rPr lang="en-US" b="1" dirty="0"/>
              <a:t>Until very recently, there had been  no “free fall” tests.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 lvl="1"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141749" y="6506926"/>
            <a:ext cx="12827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After Thomas Phillip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38401" y="15743"/>
            <a:ext cx="731519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Gravity</a:t>
            </a:r>
          </a:p>
        </p:txBody>
      </p:sp>
    </p:spTree>
    <p:extLst>
      <p:ext uri="{BB962C8B-B14F-4D97-AF65-F5344CB8AC3E}">
        <p14:creationId xmlns:p14="http://schemas.microsoft.com/office/powerpoint/2010/main" val="31665648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467034" y="589194"/>
            <a:ext cx="7556405" cy="5062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1928: The existence of positrons was predicted in a series of papers by Dirac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1933: The positron was discovered by Anderson at Caltech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1955: The antiproton was discovered by Chamberlain, </a:t>
            </a:r>
            <a:r>
              <a:rPr lang="en-US" sz="1700" dirty="0" err="1">
                <a:sym typeface="Gill Sans"/>
              </a:rPr>
              <a:t>Segrè</a:t>
            </a:r>
            <a:r>
              <a:rPr lang="en-US" sz="1700" dirty="0">
                <a:sym typeface="Gill Sans"/>
              </a:rPr>
              <a:t>, </a:t>
            </a:r>
            <a:r>
              <a:rPr lang="en-US" sz="1700" dirty="0" err="1">
                <a:sym typeface="Gill Sans"/>
              </a:rPr>
              <a:t>Wiegand</a:t>
            </a:r>
            <a:r>
              <a:rPr lang="en-US" sz="1700" dirty="0">
                <a:sym typeface="Gill Sans"/>
              </a:rPr>
              <a:t>, and </a:t>
            </a:r>
            <a:r>
              <a:rPr lang="en-US" sz="1700" dirty="0" err="1">
                <a:sym typeface="Gill Sans"/>
              </a:rPr>
              <a:t>Ypsilantis</a:t>
            </a:r>
            <a:r>
              <a:rPr lang="en-US" sz="1700" dirty="0">
                <a:sym typeface="Gill Sans"/>
              </a:rPr>
              <a:t> in Berkeley.</a:t>
            </a:r>
          </a:p>
          <a:p>
            <a:endParaRPr lang="en-US" sz="1700" dirty="0">
              <a:sym typeface="Gill Sans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1996: Antihydrogen was produced at accelerator scale energies at CERN and at </a:t>
            </a:r>
            <a:r>
              <a:rPr lang="en-US" sz="1700" dirty="0" err="1">
                <a:sym typeface="Gill Sans"/>
              </a:rPr>
              <a:t>Fermilab</a:t>
            </a:r>
            <a:r>
              <a:rPr lang="en-US" sz="1700" dirty="0">
                <a:sym typeface="Gill Sans"/>
              </a:rPr>
              <a:t> (1998)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This antihydrogen was too energetic to be used to measure physics properti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2000: Antiprotons were decelerated to 5.3MeV at CERN’s then new Antiproton Decelerator (AD) facilit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700" dirty="0">
              <a:sym typeface="Gill Sans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2002: Low energy (eV scale) antihydrogen was produced by the ATHENA and ATRAP collaborations at CERN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Hundreds of millions of antiatoms have been made to dat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The antihydrogen atoms were </a:t>
            </a:r>
            <a:r>
              <a:rPr lang="en-US" sz="1700" dirty="0" err="1">
                <a:sym typeface="Gill Sans"/>
              </a:rPr>
              <a:t>untrapped</a:t>
            </a:r>
            <a:r>
              <a:rPr lang="en-US" sz="1700" dirty="0">
                <a:sym typeface="Gill Sans"/>
              </a:rPr>
              <a:t>, and lived for a few milliseconds before annihilating on the apparatus wall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Many researchers believe that antiatoms are best studied when trapped, not transitory.</a:t>
            </a:r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328786" y="6150114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000" dirty="0"/>
              <a:t>G. </a:t>
            </a:r>
            <a:r>
              <a:rPr lang="en-US" sz="1000" dirty="0" err="1"/>
              <a:t>Baur</a:t>
            </a:r>
            <a:r>
              <a:rPr lang="en-US" sz="1000" dirty="0"/>
              <a:t>, et al, </a:t>
            </a:r>
            <a:r>
              <a:rPr lang="en-US" sz="1000" u="sng" dirty="0"/>
              <a:t>Production of antihydrogen</a:t>
            </a:r>
            <a:r>
              <a:rPr lang="en-US" sz="1000" dirty="0"/>
              <a:t>, </a:t>
            </a:r>
            <a:r>
              <a:rPr lang="en-US" sz="1000" i="1" dirty="0"/>
              <a:t>Phys. Lett. B</a:t>
            </a:r>
            <a:r>
              <a:rPr lang="en-US" sz="1000" dirty="0"/>
              <a:t>, </a:t>
            </a:r>
            <a:r>
              <a:rPr lang="en-US" sz="1000" b="1" dirty="0"/>
              <a:t>368</a:t>
            </a:r>
            <a:r>
              <a:rPr lang="en-US" sz="1000" dirty="0"/>
              <a:t>, 251 (1996).</a:t>
            </a:r>
            <a:endParaRPr lang="en-US" sz="1000" u="sng" dirty="0"/>
          </a:p>
          <a:p>
            <a:r>
              <a:rPr lang="en-US" sz="1000" dirty="0"/>
              <a:t>G. </a:t>
            </a:r>
            <a:r>
              <a:rPr lang="en-US" sz="1000" dirty="0" err="1"/>
              <a:t>Blanford</a:t>
            </a:r>
            <a:r>
              <a:rPr lang="en-US" sz="1000" dirty="0"/>
              <a:t>, D. C. Christian, K. </a:t>
            </a:r>
            <a:r>
              <a:rPr lang="en-US" sz="1000" dirty="0" err="1"/>
              <a:t>Gollwitzer</a:t>
            </a:r>
            <a:r>
              <a:rPr lang="en-US" sz="1000" dirty="0"/>
              <a:t>, M. </a:t>
            </a:r>
            <a:r>
              <a:rPr lang="en-US" sz="1000" dirty="0" err="1"/>
              <a:t>Mandelkern</a:t>
            </a:r>
            <a:r>
              <a:rPr lang="en-US" sz="1000" dirty="0"/>
              <a:t>, C. T. </a:t>
            </a:r>
            <a:r>
              <a:rPr lang="en-US" sz="1000" dirty="0" err="1"/>
              <a:t>Munger</a:t>
            </a:r>
            <a:r>
              <a:rPr lang="en-US" sz="1000" dirty="0"/>
              <a:t>, J. Schultz, and G. </a:t>
            </a:r>
            <a:r>
              <a:rPr lang="en-US" sz="1000" dirty="0" err="1"/>
              <a:t>Zioulas</a:t>
            </a:r>
            <a:r>
              <a:rPr lang="en-US" sz="1000" dirty="0"/>
              <a:t>, </a:t>
            </a:r>
            <a:r>
              <a:rPr lang="en-US" sz="1000" u="sng" dirty="0"/>
              <a:t>Observation of Atomic Antihydrogen</a:t>
            </a:r>
            <a:r>
              <a:rPr lang="en-US" sz="1000" dirty="0"/>
              <a:t>,  </a:t>
            </a:r>
            <a:r>
              <a:rPr lang="en-US" sz="1000" i="1" dirty="0"/>
              <a:t>Phys. Rev. Lett</a:t>
            </a:r>
            <a:r>
              <a:rPr lang="en-US" sz="1000" dirty="0"/>
              <a:t>. </a:t>
            </a:r>
            <a:r>
              <a:rPr lang="en-US" sz="1000" b="1" dirty="0"/>
              <a:t>80</a:t>
            </a:r>
            <a:r>
              <a:rPr lang="en-US" sz="1000" dirty="0"/>
              <a:t>, 3037 (1998). </a:t>
            </a:r>
          </a:p>
          <a:p>
            <a:r>
              <a:rPr lang="en-US" sz="1000" dirty="0"/>
              <a:t>ATHENA, </a:t>
            </a:r>
            <a:r>
              <a:rPr lang="en-US" sz="1000" u="sng" dirty="0"/>
              <a:t>Production and detection of cold antihydrogen atoms</a:t>
            </a:r>
            <a:r>
              <a:rPr lang="en-US" sz="1000" b="1" dirty="0"/>
              <a:t>, </a:t>
            </a:r>
            <a:r>
              <a:rPr lang="en-US" sz="1000" i="1" dirty="0"/>
              <a:t>Nature</a:t>
            </a:r>
            <a:r>
              <a:rPr lang="en-US" sz="1000" dirty="0"/>
              <a:t> </a:t>
            </a:r>
            <a:r>
              <a:rPr lang="en-US" sz="1000" b="1" dirty="0"/>
              <a:t>419</a:t>
            </a:r>
            <a:r>
              <a:rPr lang="en-US" sz="1000" dirty="0"/>
              <a:t>, 456 (2002).</a:t>
            </a:r>
          </a:p>
          <a:p>
            <a:r>
              <a:rPr lang="en-US" sz="1000" dirty="0"/>
              <a:t>ATRAP, </a:t>
            </a:r>
            <a:r>
              <a:rPr lang="en-US" sz="1000" u="sng" dirty="0"/>
              <a:t>Background-free observation of cold antihydrogen with field-ionization analysis of its states</a:t>
            </a:r>
            <a:r>
              <a:rPr lang="en-US" sz="1000" dirty="0"/>
              <a:t>, </a:t>
            </a:r>
            <a:r>
              <a:rPr lang="en-US" sz="1000" i="1" dirty="0"/>
              <a:t>Phys. Rev. </a:t>
            </a:r>
            <a:r>
              <a:rPr lang="en-US" sz="1000" i="1" dirty="0" err="1"/>
              <a:t>Lett</a:t>
            </a:r>
            <a:r>
              <a:rPr lang="en-US" sz="1000" dirty="0"/>
              <a:t>. </a:t>
            </a:r>
            <a:r>
              <a:rPr lang="en-US" sz="1000" b="1" dirty="0"/>
              <a:t>89</a:t>
            </a:r>
            <a:r>
              <a:rPr lang="en-US" sz="1000" dirty="0"/>
              <a:t>, 213401 (2002)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3100475" y="5"/>
            <a:ext cx="5991050" cy="487363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3200" dirty="0">
                <a:solidFill>
                  <a:srgbClr val="990000"/>
                </a:solidFill>
                <a:latin typeface="+mn-lt"/>
              </a:rPr>
              <a:t>Antihydrogen Research History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8088656" y="589194"/>
            <a:ext cx="2447587" cy="1014898"/>
            <a:chOff x="8545687" y="443197"/>
            <a:chExt cx="3263449" cy="1014898"/>
          </a:xfrm>
        </p:grpSpPr>
        <p:grpSp>
          <p:nvGrpSpPr>
            <p:cNvPr id="10" name="Group 9"/>
            <p:cNvGrpSpPr/>
            <p:nvPr/>
          </p:nvGrpSpPr>
          <p:grpSpPr>
            <a:xfrm>
              <a:off x="8545687" y="443198"/>
              <a:ext cx="707813" cy="1014897"/>
              <a:chOff x="8545687" y="443198"/>
              <a:chExt cx="707813" cy="1014897"/>
            </a:xfrm>
          </p:grpSpPr>
          <p:pic>
            <p:nvPicPr>
              <p:cNvPr id="5122" name="Picture 2" descr="https://upload.wikimedia.org/wikipedia/commons/thumb/c/cf/Dirac_4.jpg/220px-Dirac_4.jp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45687" y="443198"/>
                <a:ext cx="707813" cy="78422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8592778" y="1211874"/>
                <a:ext cx="603157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/>
                  <a:t>Dirac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9386214" y="443198"/>
              <a:ext cx="915206" cy="1014896"/>
              <a:chOff x="9386214" y="443198"/>
              <a:chExt cx="915206" cy="1014896"/>
            </a:xfrm>
          </p:grpSpPr>
          <p:pic>
            <p:nvPicPr>
              <p:cNvPr id="5" name="Picture 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9455574" y="443198"/>
                <a:ext cx="793017" cy="77370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" name="TextBox 11"/>
              <p:cNvSpPr txBox="1"/>
              <p:nvPr/>
            </p:nvSpPr>
            <p:spPr>
              <a:xfrm>
                <a:off x="9386214" y="1211873"/>
                <a:ext cx="91520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/>
                  <a:t>Anderson</a:t>
                </a: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10475332" y="443197"/>
              <a:ext cx="1333804" cy="1014896"/>
              <a:chOff x="10475332" y="443197"/>
              <a:chExt cx="1333804" cy="1014896"/>
            </a:xfrm>
          </p:grpSpPr>
          <p:pic>
            <p:nvPicPr>
              <p:cNvPr id="8" name="Picture 4" descr="http://www2.lbl.gov/Publications/Currents/Archive/view-assets/Mar-17-2006/XBD9606-02969.jp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495726" y="443197"/>
                <a:ext cx="1313410" cy="77931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10475332" y="1211872"/>
                <a:ext cx="1306338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err="1"/>
                  <a:t>Bevatron</a:t>
                </a:r>
                <a:r>
                  <a:rPr lang="en-US" sz="1000" dirty="0"/>
                  <a:t> Team</a:t>
                </a: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8433826" y="1740003"/>
            <a:ext cx="2077920" cy="1924108"/>
            <a:chOff x="9213103" y="1740002"/>
            <a:chExt cx="2770560" cy="1924108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9130868"/>
                </p:ext>
              </p:extLst>
            </p:nvPr>
          </p:nvGraphicFramePr>
          <p:xfrm>
            <a:off x="9213103" y="1740002"/>
            <a:ext cx="2770560" cy="1677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3" name="PHOTO-PAINT" r:id="rId7" imgW="8658000" imgH="6991200" progId="CorelPHOTOPAINT.Image.14">
                    <p:embed/>
                  </p:oleObj>
                </mc:Choice>
                <mc:Fallback>
                  <p:oleObj name="PHOTO-PAINT" r:id="rId7" imgW="8658000" imgH="6991200" progId="CorelPHOTOPAINT.Image.1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13103" y="1740002"/>
                          <a:ext cx="2770560" cy="1677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9929216" y="3417889"/>
              <a:ext cx="169533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err="1"/>
                <a:t>Fermilab</a:t>
              </a:r>
              <a:r>
                <a:rPr lang="en-US" sz="1000" dirty="0"/>
                <a:t> Experiment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8173726" y="3698306"/>
            <a:ext cx="2266920" cy="2636788"/>
            <a:chOff x="8866301" y="3698305"/>
            <a:chExt cx="3022559" cy="2636788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9060287"/>
                </p:ext>
              </p:extLst>
            </p:nvPr>
          </p:nvGraphicFramePr>
          <p:xfrm>
            <a:off x="8866301" y="3698305"/>
            <a:ext cx="3022559" cy="2285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4" name="Unknown" r:id="rId9" imgW="2266920" imgH="2285640" progId="CorelPHOTOPAINT.Image.14">
                    <p:embed/>
                  </p:oleObj>
                </mc:Choice>
                <mc:Fallback>
                  <p:oleObj name="Unknown" r:id="rId9" imgW="2266920" imgH="2285640" progId="CorelPHOTOPAINT.Image.1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866301" y="3698305"/>
                          <a:ext cx="3022559" cy="22856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9248541" y="6088872"/>
              <a:ext cx="224463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ATHENA Antihydrogen Eve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17996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1" y="15743"/>
            <a:ext cx="731519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Grav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4390" y="554352"/>
            <a:ext cx="791067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verage energy of the antiatoms: ~300m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ypical velocity:	90m/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quivalent height:  410m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untain is impossible at this energy.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 err="1"/>
              <a:t>Gbar</a:t>
            </a:r>
            <a:r>
              <a:rPr lang="en-US" dirty="0"/>
              <a:t> collaboration intends to trap antihydrogen</a:t>
            </a:r>
            <a:r>
              <a:rPr lang="en-US" baseline="30000" dirty="0"/>
              <a:t>+</a:t>
            </a:r>
            <a:r>
              <a:rPr lang="en-US" dirty="0"/>
              <a:t> ions, cool and strip the ions, and make a fountai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ownward deflection in 1m: 0.6m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A deflection measurement is possible, but difficult.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 err="1"/>
              <a:t>AEgIS</a:t>
            </a:r>
            <a:r>
              <a:rPr lang="en-US" dirty="0"/>
              <a:t> collaboration intends to make a much lower energy antihydrogen beam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17414" name="Picture 6" descr="Image result for gbar antihydroge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0873" y="1219452"/>
            <a:ext cx="1043059" cy="104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6" name="Picture 8" descr="https://aegis.web.cern.ch/aegis/images/multimedia/principl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038" y="2412361"/>
            <a:ext cx="2341501" cy="1773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0736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1" y="15743"/>
            <a:ext cx="731519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Grav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5340" y="562432"/>
            <a:ext cx="79106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PHA traps antiatoms between mirror magnets.</a:t>
            </a:r>
            <a:br>
              <a:rPr lang="en-US" dirty="0"/>
            </a:b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B</a:t>
            </a:r>
            <a:r>
              <a:rPr lang="en-US" baseline="-25000" dirty="0" err="1"/>
              <a:t>mir</a:t>
            </a:r>
            <a:r>
              <a:rPr lang="en-US" dirty="0"/>
              <a:t>=1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9144000" y="866775"/>
            <a:ext cx="2407557" cy="4229100"/>
            <a:chOff x="9144000" y="866775"/>
            <a:chExt cx="2407557" cy="4229100"/>
          </a:xfrm>
        </p:grpSpPr>
        <p:grpSp>
          <p:nvGrpSpPr>
            <p:cNvPr id="7" name="Group 6"/>
            <p:cNvGrpSpPr/>
            <p:nvPr/>
          </p:nvGrpSpPr>
          <p:grpSpPr>
            <a:xfrm>
              <a:off x="9144000" y="1301578"/>
              <a:ext cx="2407557" cy="282799"/>
              <a:chOff x="9144000" y="1301578"/>
              <a:chExt cx="2407557" cy="282799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144000" y="1301578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ectangle 4"/>
              <p:cNvSpPr/>
              <p:nvPr/>
            </p:nvSpPr>
            <p:spPr>
              <a:xfrm>
                <a:off x="11214100" y="1302084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9481457" y="1301578"/>
                <a:ext cx="1732643" cy="28229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9144000" y="4282903"/>
              <a:ext cx="2407557" cy="282799"/>
              <a:chOff x="9144000" y="1301578"/>
              <a:chExt cx="2407557" cy="282799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9144000" y="1301578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11214100" y="1302084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9481457" y="1301578"/>
                <a:ext cx="1732643" cy="28229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10347778" y="866775"/>
              <a:ext cx="1" cy="4229100"/>
            </a:xfrm>
            <a:prstGeom prst="line">
              <a:avLst/>
            </a:prstGeom>
            <a:ln w="12700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Oval 11"/>
          <p:cNvSpPr/>
          <p:nvPr/>
        </p:nvSpPr>
        <p:spPr>
          <a:xfrm>
            <a:off x="10274627" y="3214687"/>
            <a:ext cx="146304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191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2.22222E-6 L 0.00078 -0.10764 " pathEditMode="fixed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-53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1" y="15743"/>
            <a:ext cx="731519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Grav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5340" y="562432"/>
            <a:ext cx="791067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PHA traps antiatoms between mirror magne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can let that antiatoms escape by slowly lowering the fiel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B</a:t>
            </a:r>
            <a:r>
              <a:rPr lang="en-US" baseline="-25000" dirty="0" err="1"/>
              <a:t>mir</a:t>
            </a:r>
            <a:r>
              <a:rPr lang="en-US" dirty="0"/>
              <a:t>=0.9T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9144000" y="866775"/>
            <a:ext cx="2407557" cy="4229100"/>
            <a:chOff x="9144000" y="866775"/>
            <a:chExt cx="2407557" cy="4229100"/>
          </a:xfrm>
        </p:grpSpPr>
        <p:grpSp>
          <p:nvGrpSpPr>
            <p:cNvPr id="7" name="Group 6"/>
            <p:cNvGrpSpPr/>
            <p:nvPr/>
          </p:nvGrpSpPr>
          <p:grpSpPr>
            <a:xfrm>
              <a:off x="9144000" y="1301578"/>
              <a:ext cx="2407557" cy="282799"/>
              <a:chOff x="9144000" y="1301578"/>
              <a:chExt cx="2407557" cy="282799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144000" y="1301578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ectangle 4"/>
              <p:cNvSpPr/>
              <p:nvPr/>
            </p:nvSpPr>
            <p:spPr>
              <a:xfrm>
                <a:off x="11214100" y="1302084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9481457" y="1301578"/>
                <a:ext cx="1732643" cy="28229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9144000" y="4282903"/>
              <a:ext cx="2407557" cy="282799"/>
              <a:chOff x="9144000" y="1301578"/>
              <a:chExt cx="2407557" cy="282799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9144000" y="1301578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11214100" y="1302084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9481457" y="1301578"/>
                <a:ext cx="1732643" cy="28229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10347778" y="866775"/>
              <a:ext cx="1" cy="4229100"/>
            </a:xfrm>
            <a:prstGeom prst="line">
              <a:avLst/>
            </a:prstGeom>
            <a:ln w="12700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Oval 11"/>
          <p:cNvSpPr/>
          <p:nvPr/>
        </p:nvSpPr>
        <p:spPr>
          <a:xfrm>
            <a:off x="10274627" y="3357562"/>
            <a:ext cx="146304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019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0 L 2.08333E-6 -0.13472 " pathEditMode="fixed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1" y="15743"/>
            <a:ext cx="731519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Grav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5340" y="562432"/>
            <a:ext cx="791067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PHA traps antiatoms between mirror magne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can let that antiatoms escape by slowly lowering the fiel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B</a:t>
            </a:r>
            <a:r>
              <a:rPr lang="en-US" baseline="-25000" dirty="0" err="1"/>
              <a:t>mir</a:t>
            </a:r>
            <a:r>
              <a:rPr lang="en-US" dirty="0"/>
              <a:t>=0.8T. 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9144000" y="866775"/>
            <a:ext cx="2407557" cy="4229100"/>
            <a:chOff x="9144000" y="866775"/>
            <a:chExt cx="2407557" cy="4229100"/>
          </a:xfrm>
        </p:grpSpPr>
        <p:grpSp>
          <p:nvGrpSpPr>
            <p:cNvPr id="7" name="Group 6"/>
            <p:cNvGrpSpPr/>
            <p:nvPr/>
          </p:nvGrpSpPr>
          <p:grpSpPr>
            <a:xfrm>
              <a:off x="9144000" y="1301578"/>
              <a:ext cx="2407557" cy="282799"/>
              <a:chOff x="9144000" y="1301578"/>
              <a:chExt cx="2407557" cy="282799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144000" y="1301578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ectangle 4"/>
              <p:cNvSpPr/>
              <p:nvPr/>
            </p:nvSpPr>
            <p:spPr>
              <a:xfrm>
                <a:off x="11214100" y="1302084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9481457" y="1301578"/>
                <a:ext cx="1732643" cy="28229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9144000" y="4282903"/>
              <a:ext cx="2407557" cy="282799"/>
              <a:chOff x="9144000" y="1301578"/>
              <a:chExt cx="2407557" cy="282799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9144000" y="1301578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11214100" y="1302084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9481457" y="1301578"/>
                <a:ext cx="1732643" cy="28229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10347778" y="866775"/>
              <a:ext cx="1" cy="4229100"/>
            </a:xfrm>
            <a:prstGeom prst="line">
              <a:avLst/>
            </a:prstGeom>
            <a:ln w="12700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Oval 11"/>
          <p:cNvSpPr/>
          <p:nvPr/>
        </p:nvSpPr>
        <p:spPr>
          <a:xfrm>
            <a:off x="10274626" y="3629025"/>
            <a:ext cx="146304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019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3.33333E-6 L 0.00078 -0.22639 " pathEditMode="fixed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-11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1" y="15743"/>
            <a:ext cx="731519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Grav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5340" y="562432"/>
            <a:ext cx="791067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PHA traps antiatoms between mirror magne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can let that antiatoms escape by slowly lowering the fiel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B</a:t>
            </a:r>
            <a:r>
              <a:rPr lang="en-US" baseline="-25000" dirty="0" err="1"/>
              <a:t>mir</a:t>
            </a:r>
            <a:r>
              <a:rPr lang="en-US" dirty="0"/>
              <a:t>=0.7T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9144000" y="866775"/>
            <a:ext cx="2407557" cy="4229100"/>
            <a:chOff x="9144000" y="866775"/>
            <a:chExt cx="2407557" cy="4229100"/>
          </a:xfrm>
        </p:grpSpPr>
        <p:grpSp>
          <p:nvGrpSpPr>
            <p:cNvPr id="7" name="Group 6"/>
            <p:cNvGrpSpPr/>
            <p:nvPr/>
          </p:nvGrpSpPr>
          <p:grpSpPr>
            <a:xfrm>
              <a:off x="9144000" y="1301578"/>
              <a:ext cx="2407557" cy="282799"/>
              <a:chOff x="9144000" y="1301578"/>
              <a:chExt cx="2407557" cy="282799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144000" y="1301578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ectangle 4"/>
              <p:cNvSpPr/>
              <p:nvPr/>
            </p:nvSpPr>
            <p:spPr>
              <a:xfrm>
                <a:off x="11214100" y="1302084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9481457" y="1301578"/>
                <a:ext cx="1732643" cy="28229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9144000" y="4282903"/>
              <a:ext cx="2407557" cy="282799"/>
              <a:chOff x="9144000" y="1301578"/>
              <a:chExt cx="2407557" cy="282799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9144000" y="1301578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11214100" y="1302084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9481457" y="1301578"/>
                <a:ext cx="1732643" cy="28229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10347778" y="866775"/>
              <a:ext cx="1" cy="4229100"/>
            </a:xfrm>
            <a:prstGeom prst="line">
              <a:avLst/>
            </a:prstGeom>
            <a:ln w="12700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Oval 11"/>
          <p:cNvSpPr/>
          <p:nvPr/>
        </p:nvSpPr>
        <p:spPr>
          <a:xfrm>
            <a:off x="10274626" y="4019550"/>
            <a:ext cx="146304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019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2.22222E-6 L 0.00078 -0.34028 " pathEditMode="fixed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-17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1" y="15743"/>
            <a:ext cx="731519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Grav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5340" y="562432"/>
            <a:ext cx="791067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PHA traps antiatoms between mirror magne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can let that antiatoms escape by slowly lowering the fiel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B</a:t>
            </a:r>
            <a:r>
              <a:rPr lang="en-US" baseline="-25000" dirty="0" err="1"/>
              <a:t>mir</a:t>
            </a:r>
            <a:r>
              <a:rPr lang="en-US" dirty="0"/>
              <a:t>=0.6T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9144000" y="866775"/>
            <a:ext cx="2407557" cy="4229100"/>
            <a:chOff x="9144000" y="866775"/>
            <a:chExt cx="2407557" cy="4229100"/>
          </a:xfrm>
        </p:grpSpPr>
        <p:grpSp>
          <p:nvGrpSpPr>
            <p:cNvPr id="7" name="Group 6"/>
            <p:cNvGrpSpPr/>
            <p:nvPr/>
          </p:nvGrpSpPr>
          <p:grpSpPr>
            <a:xfrm>
              <a:off x="9144000" y="1301578"/>
              <a:ext cx="2407557" cy="282799"/>
              <a:chOff x="9144000" y="1301578"/>
              <a:chExt cx="2407557" cy="282799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144000" y="1301578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ectangle 4"/>
              <p:cNvSpPr/>
              <p:nvPr/>
            </p:nvSpPr>
            <p:spPr>
              <a:xfrm>
                <a:off x="11214100" y="1302084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9481457" y="1301578"/>
                <a:ext cx="1732643" cy="28229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9144000" y="4282903"/>
              <a:ext cx="2407557" cy="282799"/>
              <a:chOff x="9144000" y="1301578"/>
              <a:chExt cx="2407557" cy="282799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9144000" y="1301578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11214100" y="1302084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9481457" y="1301578"/>
                <a:ext cx="1732643" cy="28229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10347778" y="866775"/>
              <a:ext cx="1" cy="4229100"/>
            </a:xfrm>
            <a:prstGeom prst="line">
              <a:avLst/>
            </a:prstGeom>
            <a:ln w="12700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Oval 11"/>
          <p:cNvSpPr/>
          <p:nvPr/>
        </p:nvSpPr>
        <p:spPr>
          <a:xfrm>
            <a:off x="10274627" y="4353117"/>
            <a:ext cx="146304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368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1.11111E-6 L 0.00078 -0.43472 " pathEditMode="fixed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-2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1" y="15743"/>
            <a:ext cx="731519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Grav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05340" y="562432"/>
                <a:ext cx="7910678" cy="5632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ALPHA traps antiatoms between mirror magnets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We can let that antiatoms escape by slowly lowering the field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err="1"/>
                  <a:t>B</a:t>
                </a:r>
                <a:r>
                  <a:rPr lang="en-US" baseline="-25000" dirty="0" err="1"/>
                  <a:t>mir</a:t>
                </a:r>
                <a:r>
                  <a:rPr lang="en-US" dirty="0"/>
                  <a:t>=0.59T.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Because the antiatoms are barely escaping over the magnetic wells, the top and bottom well heights are affected by the gravitational potential energy differential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“Normal” gravity would cause the antiatoms to escape downwards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By determining if the antiatoms fall out the top or bottom of the trap, we can measure the sign of gravity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In 2013, we made a crude measurement using this technique, and determined that the antimatter </a:t>
                </a:r>
                <a:r>
                  <a:rPr lang="en-US" i="1" dirty="0"/>
                  <a:t>g</a:t>
                </a:r>
                <a:r>
                  <a:rPr lang="en-US" dirty="0"/>
                  <a:t> was constrained b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Gill Sans"/>
                      </a:rPr>
                      <m:t>±10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Gill Sans"/>
                      </a:rPr>
                      <m:t>𝑔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While there are many indirect tests of antimatter gravity, this was the first “Leaning Tower of Pisa” measurement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We are building a new experiment with the sensitivity to measure the sign of </a:t>
                </a:r>
                <a:r>
                  <a:rPr lang="en-US" i="1" dirty="0"/>
                  <a:t>g</a:t>
                </a:r>
                <a:r>
                  <a:rPr lang="en-US" dirty="0"/>
                  <a:t>.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By employing a gradient magnetic field, we can do a balance experiment and hope to measure </a:t>
                </a:r>
                <a:r>
                  <a:rPr lang="en-US" i="1" dirty="0"/>
                  <a:t>g</a:t>
                </a:r>
                <a:r>
                  <a:rPr lang="en-US" dirty="0"/>
                  <a:t>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Gill Sans"/>
                      </a:rPr>
                      <m:t>±</m:t>
                    </m:r>
                    <m:r>
                      <a:rPr lang="en-US" i="1">
                        <a:latin typeface="Cambria Math" panose="02040503050406030204" pitchFamily="18" charset="0"/>
                        <a:sym typeface="Gill Sans"/>
                      </a:rPr>
                      <m:t>0.01</m:t>
                    </m:r>
                    <m:r>
                      <a:rPr lang="en-US" i="1">
                        <a:latin typeface="Cambria Math" panose="02040503050406030204" pitchFamily="18" charset="0"/>
                        <a:sym typeface="Gill Sans"/>
                      </a:rPr>
                      <m:t>𝑔</m:t>
                    </m:r>
                    <m:r>
                      <a:rPr lang="en-US" b="0" i="1" smtClean="0">
                        <a:latin typeface="Cambria Math"/>
                        <a:sym typeface="Gill Sans"/>
                      </a:rPr>
                      <m:t>.</m:t>
                    </m:r>
                  </m:oMath>
                </a14:m>
                <a:endParaRPr lang="en-US" dirty="0"/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This will require control to the 0.1G level in a 1T background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340" y="562432"/>
                <a:ext cx="7910678" cy="5632311"/>
              </a:xfrm>
              <a:prstGeom prst="rect">
                <a:avLst/>
              </a:prstGeom>
              <a:blipFill>
                <a:blip r:embed="rId2"/>
                <a:stretch>
                  <a:fillRect l="-539" t="-541" r="-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9144000" y="866775"/>
            <a:ext cx="2407557" cy="4229100"/>
            <a:chOff x="9144000" y="866775"/>
            <a:chExt cx="2407557" cy="4229100"/>
          </a:xfrm>
        </p:grpSpPr>
        <p:grpSp>
          <p:nvGrpSpPr>
            <p:cNvPr id="7" name="Group 6"/>
            <p:cNvGrpSpPr/>
            <p:nvPr/>
          </p:nvGrpSpPr>
          <p:grpSpPr>
            <a:xfrm>
              <a:off x="9144000" y="1301578"/>
              <a:ext cx="2407557" cy="282799"/>
              <a:chOff x="9144000" y="1301578"/>
              <a:chExt cx="2407557" cy="282799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144000" y="1301578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ectangle 4"/>
              <p:cNvSpPr/>
              <p:nvPr/>
            </p:nvSpPr>
            <p:spPr>
              <a:xfrm>
                <a:off x="11214100" y="1302084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9481457" y="1301578"/>
                <a:ext cx="1732643" cy="28229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9144000" y="4282903"/>
              <a:ext cx="2407557" cy="282799"/>
              <a:chOff x="9144000" y="1301578"/>
              <a:chExt cx="2407557" cy="282799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9144000" y="1301578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11214100" y="1302084"/>
                <a:ext cx="337457" cy="2822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9481457" y="1301578"/>
                <a:ext cx="1732643" cy="28229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10347778" y="866775"/>
              <a:ext cx="1" cy="4229100"/>
            </a:xfrm>
            <a:prstGeom prst="line">
              <a:avLst/>
            </a:prstGeom>
            <a:ln w="12700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Oval 11"/>
          <p:cNvSpPr/>
          <p:nvPr/>
        </p:nvSpPr>
        <p:spPr>
          <a:xfrm>
            <a:off x="10274627" y="4353117"/>
            <a:ext cx="146304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06940" y="6457890"/>
            <a:ext cx="113564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/>
              <a:t>ALPHA, </a:t>
            </a:r>
            <a:r>
              <a:rPr lang="en-US" sz="1000" u="sng" dirty="0"/>
              <a:t>Description and first application of a new technique to measure the gravitational mass of antihydrogen</a:t>
            </a:r>
            <a:r>
              <a:rPr lang="en-US" sz="1000" dirty="0"/>
              <a:t>, </a:t>
            </a:r>
            <a:r>
              <a:rPr lang="en-US" sz="1000" i="1" dirty="0"/>
              <a:t>Nature </a:t>
            </a:r>
            <a:r>
              <a:rPr lang="en-US" sz="1000" i="1" dirty="0" err="1"/>
              <a:t>Comm</a:t>
            </a:r>
            <a:r>
              <a:rPr lang="en-US" sz="1000" i="1" dirty="0"/>
              <a:t> </a:t>
            </a:r>
            <a:r>
              <a:rPr lang="en-US" sz="1000" b="1" dirty="0"/>
              <a:t>4</a:t>
            </a:r>
            <a:r>
              <a:rPr lang="en-US" sz="1000" dirty="0"/>
              <a:t>, 1785 (2013).</a:t>
            </a:r>
          </a:p>
          <a:p>
            <a:r>
              <a:rPr lang="pt-BR" sz="1000" dirty="0"/>
              <a:t>A I Zhmoginov, A E Charman, R Shalloo, J Fajans, J S Wurtele, </a:t>
            </a:r>
            <a:r>
              <a:rPr lang="en-US" sz="1000" u="sng" dirty="0"/>
              <a:t>Nonlinear dynamics of anti-hydrogen in magnetostatic traps: implications for gravitational measurements</a:t>
            </a:r>
            <a:r>
              <a:rPr lang="en-US" sz="1000" dirty="0"/>
              <a:t>, </a:t>
            </a:r>
            <a:r>
              <a:rPr lang="en-US" sz="1000" i="1" dirty="0"/>
              <a:t>Class. and Quantum </a:t>
            </a:r>
            <a:r>
              <a:rPr lang="en-US" sz="1000" i="1" dirty="0" err="1"/>
              <a:t>Grav</a:t>
            </a:r>
            <a:r>
              <a:rPr lang="en-US" sz="1000" dirty="0"/>
              <a:t>., </a:t>
            </a:r>
            <a:r>
              <a:rPr lang="en-US" sz="1000" b="1" dirty="0"/>
              <a:t>30</a:t>
            </a:r>
            <a:r>
              <a:rPr lang="en-US" sz="1000" dirty="0"/>
              <a:t> 205014 (2013).</a:t>
            </a:r>
          </a:p>
        </p:txBody>
      </p:sp>
    </p:spTree>
    <p:extLst>
      <p:ext uri="{BB962C8B-B14F-4D97-AF65-F5344CB8AC3E}">
        <p14:creationId xmlns:p14="http://schemas.microsoft.com/office/powerpoint/2010/main" val="3476464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1.11111E-6 L -0.00078 0.43495 " pathEditMode="fixed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2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/>
          <p:cNvSpPr/>
          <p:nvPr/>
        </p:nvSpPr>
        <p:spPr>
          <a:xfrm>
            <a:off x="9753601" y="3426596"/>
            <a:ext cx="883018" cy="17907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8587175" y="3277772"/>
            <a:ext cx="3215870" cy="478534"/>
            <a:chOff x="8307852" y="3277772"/>
            <a:chExt cx="2009921" cy="299084"/>
          </a:xfrm>
        </p:grpSpPr>
        <p:sp>
          <p:nvSpPr>
            <p:cNvPr id="3" name="Rectangle 2"/>
            <p:cNvSpPr/>
            <p:nvPr/>
          </p:nvSpPr>
          <p:spPr>
            <a:xfrm>
              <a:off x="8307852" y="3277772"/>
              <a:ext cx="615461" cy="45719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8307852" y="3531137"/>
              <a:ext cx="615461" cy="45719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9005082" y="3277772"/>
              <a:ext cx="615461" cy="45719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9005082" y="3531137"/>
              <a:ext cx="615461" cy="45719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9702312" y="3277772"/>
              <a:ext cx="615461" cy="45719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9702312" y="3531137"/>
              <a:ext cx="615461" cy="45719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438402" y="76269"/>
            <a:ext cx="73151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990000"/>
                </a:solidFill>
              </a:rPr>
              <a:t>Plasma Electron Cyclotron Resonance (ECR) Magnetometr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5190" y="763985"/>
            <a:ext cx="111095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44" indent="-285744">
              <a:buFont typeface="Arial" panose="020B0604020202020204" pitchFamily="34" charset="0"/>
              <a:buChar char="•"/>
            </a:pPr>
            <a:r>
              <a:rPr lang="en-US" dirty="0"/>
              <a:t>Technique: Scan a plasma with microwaves, and look for the resonance heating peak.</a:t>
            </a:r>
          </a:p>
          <a:p>
            <a:pPr marL="742944" lvl="1" indent="-285744">
              <a:buFont typeface="Arial" panose="020B0604020202020204" pitchFamily="34" charset="0"/>
              <a:buChar char="•"/>
            </a:pPr>
            <a:r>
              <a:rPr lang="en-US" dirty="0"/>
              <a:t>This heating peak “defines” the electron cyclotron frequency, from which we determine the magnetic field.</a:t>
            </a:r>
          </a:p>
          <a:p>
            <a:pPr marL="285744" indent="-285744">
              <a:buFont typeface="Arial" panose="020B0604020202020204" pitchFamily="34" charset="0"/>
              <a:buChar char="•"/>
            </a:pPr>
            <a:r>
              <a:rPr lang="en-US" sz="1800" dirty="0"/>
              <a:t>Often many peaks in the ECR spectrum.</a:t>
            </a:r>
          </a:p>
          <a:p>
            <a:pPr marL="742932" lvl="1" indent="-285744">
              <a:buFont typeface="Arial" panose="020B0604020202020204" pitchFamily="34" charset="0"/>
              <a:buChar char="•"/>
            </a:pPr>
            <a:r>
              <a:rPr lang="en-US" sz="1800" dirty="0"/>
              <a:t>One peak is stationary as the plasma particle bounce frequency is increased.</a:t>
            </a:r>
          </a:p>
        </p:txBody>
      </p:sp>
      <p:pic>
        <p:nvPicPr>
          <p:cNvPr id="7" name="Shape 13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595965" y="2290993"/>
            <a:ext cx="7677313" cy="3900075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Oval 12"/>
          <p:cNvSpPr/>
          <p:nvPr/>
        </p:nvSpPr>
        <p:spPr>
          <a:xfrm>
            <a:off x="9916236" y="3460224"/>
            <a:ext cx="116689" cy="111813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9969463" y="4435763"/>
            <a:ext cx="451294" cy="218742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>
            <a:grpSpLocks noChangeAspect="1"/>
          </p:cNvGrpSpPr>
          <p:nvPr/>
        </p:nvGrpSpPr>
        <p:grpSpPr>
          <a:xfrm>
            <a:off x="8587175" y="4305867"/>
            <a:ext cx="3215870" cy="478534"/>
            <a:chOff x="8307852" y="3277772"/>
            <a:chExt cx="2009921" cy="299084"/>
          </a:xfrm>
        </p:grpSpPr>
        <p:sp>
          <p:nvSpPr>
            <p:cNvPr id="17" name="Rectangle 16"/>
            <p:cNvSpPr/>
            <p:nvPr/>
          </p:nvSpPr>
          <p:spPr>
            <a:xfrm>
              <a:off x="8307852" y="3277772"/>
              <a:ext cx="615461" cy="45719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8307852" y="3531137"/>
              <a:ext cx="615461" cy="45719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9005082" y="3277772"/>
              <a:ext cx="615461" cy="45719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9005082" y="3531137"/>
              <a:ext cx="615461" cy="45719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9702312" y="3277772"/>
              <a:ext cx="615461" cy="45719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9702312" y="3531137"/>
              <a:ext cx="615461" cy="45719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Oval 22"/>
          <p:cNvSpPr/>
          <p:nvPr/>
        </p:nvSpPr>
        <p:spPr>
          <a:xfrm>
            <a:off x="10009581" y="4489227"/>
            <a:ext cx="116689" cy="111813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8834925" y="3715817"/>
            <a:ext cx="27943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-10                          0                       -1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762172" y="4745474"/>
            <a:ext cx="27542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-50                           0                       -5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5D51B91-9B95-4539-841D-57A607D798CB}"/>
              </a:ext>
            </a:extLst>
          </p:cNvPr>
          <p:cNvSpPr txBox="1"/>
          <p:nvPr/>
        </p:nvSpPr>
        <p:spPr>
          <a:xfrm>
            <a:off x="1154483" y="6611779"/>
            <a:ext cx="412484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Builds on work by R. Gould and by </a:t>
            </a:r>
            <a:r>
              <a:rPr lang="en-US" sz="1000" dirty="0" err="1"/>
              <a:t>Affolter</a:t>
            </a:r>
            <a:r>
              <a:rPr lang="en-US" sz="1000" dirty="0"/>
              <a:t>, </a:t>
            </a:r>
            <a:r>
              <a:rPr lang="en-US" sz="1000" dirty="0" err="1"/>
              <a:t>Anderegg</a:t>
            </a:r>
            <a:r>
              <a:rPr lang="en-US" sz="1000" dirty="0"/>
              <a:t>, and Driscoll.</a:t>
            </a:r>
          </a:p>
        </p:txBody>
      </p:sp>
    </p:spTree>
    <p:extLst>
      <p:ext uri="{BB962C8B-B14F-4D97-AF65-F5344CB8AC3E}">
        <p14:creationId xmlns:p14="http://schemas.microsoft.com/office/powerpoint/2010/main" val="1942436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0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4323 -0.00069 L 0 0 Z " pathEditMode="relative" ptsTypes="AAA"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0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2305 0.00023 L 0 0 Z " pathEditMode="relative" ptsTypes="AAA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 animBg="1"/>
      <p:bldP spid="13" grpId="1" animBg="1"/>
      <p:bldP spid="15" grpId="0" animBg="1"/>
      <p:bldP spid="23" grpId="0" animBg="1"/>
      <p:bldP spid="23" grpId="1" animBg="1"/>
      <p:bldP spid="24" grpId="0"/>
      <p:bldP spid="2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0035" y="537934"/>
            <a:ext cx="3106855" cy="157828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438402" y="76269"/>
            <a:ext cx="7315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990000"/>
                </a:solidFill>
                <a:latin typeface="+mn-lt"/>
              </a:rPr>
              <a:t>Magnetometry: Sideban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6298" y="733891"/>
            <a:ext cx="111095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44" indent="-285744">
              <a:buFont typeface="Arial" panose="020B0604020202020204" pitchFamily="34" charset="0"/>
              <a:buChar char="•"/>
            </a:pPr>
            <a:r>
              <a:rPr lang="en-US" sz="1800" dirty="0"/>
              <a:t>Often many peaks in the ECR spectrum.</a:t>
            </a:r>
          </a:p>
          <a:p>
            <a:pPr marL="742932" lvl="1" indent="-285744">
              <a:buFont typeface="Arial" panose="020B0604020202020204" pitchFamily="34" charset="0"/>
              <a:buChar char="•"/>
            </a:pPr>
            <a:r>
              <a:rPr lang="en-US" sz="1800" dirty="0"/>
              <a:t>Stationary peak can be split further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4319" y="2438400"/>
            <a:ext cx="7605829" cy="4002568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 flipH="1">
            <a:off x="2807677" y="2016369"/>
            <a:ext cx="4665786" cy="345831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8024447" y="2016369"/>
            <a:ext cx="1125415" cy="345831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4D85B4E3-5C18-44D9-93A2-4CEA2C7E9A80}"/>
              </a:ext>
            </a:extLst>
          </p:cNvPr>
          <p:cNvSpPr txBox="1"/>
          <p:nvPr/>
        </p:nvSpPr>
        <p:spPr>
          <a:xfrm>
            <a:off x="636298" y="6535510"/>
            <a:ext cx="970169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E.D. Hunter, A. Christensen, J. Fajans, T. Friesen, E. Kur, and J.S. Wurtele, </a:t>
            </a:r>
            <a:r>
              <a:rPr lang="en-US" sz="1000" u="sng" dirty="0"/>
              <a:t>Electron cyclotron resonance (ECR) magnetometry with a plasma reservoir</a:t>
            </a:r>
            <a:r>
              <a:rPr lang="en-US" sz="1000" dirty="0"/>
              <a:t>, </a:t>
            </a:r>
            <a:r>
              <a:rPr lang="en-US" sz="1000" i="1" dirty="0"/>
              <a:t>Phys. Plasmas </a:t>
            </a:r>
            <a:r>
              <a:rPr lang="en-US" sz="1000" b="1" dirty="0"/>
              <a:t>27</a:t>
            </a:r>
            <a:r>
              <a:rPr lang="en-US" sz="1000" dirty="0"/>
              <a:t>, 032106 (2020).  </a:t>
            </a:r>
          </a:p>
        </p:txBody>
      </p:sp>
    </p:spTree>
    <p:extLst>
      <p:ext uri="{BB962C8B-B14F-4D97-AF65-F5344CB8AC3E}">
        <p14:creationId xmlns:p14="http://schemas.microsoft.com/office/powerpoint/2010/main" val="428603076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2" y="76269"/>
            <a:ext cx="7315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990000"/>
                </a:solidFill>
                <a:latin typeface="+mn-lt"/>
              </a:rPr>
              <a:t>Magnetometry: Sidebands</a:t>
            </a:r>
          </a:p>
        </p:txBody>
      </p:sp>
      <p:pic>
        <p:nvPicPr>
          <p:cNvPr id="5" name="Shape 145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950747" y="2417437"/>
            <a:ext cx="7620000" cy="401002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636298" y="733891"/>
            <a:ext cx="111095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44" indent="-285744">
              <a:buFont typeface="Arial" panose="020B0604020202020204" pitchFamily="34" charset="0"/>
              <a:buChar char="•"/>
            </a:pPr>
            <a:r>
              <a:rPr lang="en-US" sz="1800" dirty="0"/>
              <a:t>Often many peaks in the ECR spectrum.</a:t>
            </a:r>
          </a:p>
          <a:p>
            <a:pPr marL="742932" lvl="1" indent="-285744">
              <a:buFont typeface="Arial" panose="020B0604020202020204" pitchFamily="34" charset="0"/>
              <a:buChar char="•"/>
            </a:pPr>
            <a:r>
              <a:rPr lang="en-US" sz="1800" dirty="0"/>
              <a:t>Stationary peak can be split further.</a:t>
            </a:r>
          </a:p>
          <a:p>
            <a:pPr marL="742932" lvl="1" indent="-285744">
              <a:buFont typeface="Arial" panose="020B0604020202020204" pitchFamily="34" charset="0"/>
              <a:buChar char="•"/>
            </a:pPr>
            <a:r>
              <a:rPr lang="en-US" sz="1800" dirty="0"/>
              <a:t>Magnetometer accuracy: 1ppm absolute, 30ppb relative.</a:t>
            </a:r>
          </a:p>
          <a:p>
            <a:pPr marL="742932" lvl="1" indent="-285744">
              <a:buFont typeface="Arial" panose="020B0604020202020204" pitchFamily="34" charset="0"/>
              <a:buChar char="•"/>
            </a:pPr>
            <a:r>
              <a:rPr lang="en-US" sz="1800" dirty="0"/>
              <a:t>Accuracy needed for spectral and gravity measurements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7127828" y="1582897"/>
            <a:ext cx="3187937" cy="2482355"/>
            <a:chOff x="7127826" y="1582898"/>
            <a:chExt cx="3187936" cy="2482354"/>
          </a:xfrm>
        </p:grpSpPr>
        <p:cxnSp>
          <p:nvCxnSpPr>
            <p:cNvPr id="8" name="Straight Arrow Connector 7"/>
            <p:cNvCxnSpPr/>
            <p:nvPr/>
          </p:nvCxnSpPr>
          <p:spPr>
            <a:xfrm flipH="1">
              <a:off x="7127826" y="2106118"/>
              <a:ext cx="1776331" cy="1959134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7492553" y="1582898"/>
              <a:ext cx="282320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Peak center can be located </a:t>
              </a:r>
            </a:p>
            <a:p>
              <a:pPr algn="ctr"/>
              <a:r>
                <a:rPr lang="en-US" sz="1600" dirty="0"/>
                <a:t>to 20kHz, or 0.006G.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E3CE1E1C-B7BE-4EC4-A0E3-E9F361A1DBA8}"/>
              </a:ext>
            </a:extLst>
          </p:cNvPr>
          <p:cNvSpPr txBox="1"/>
          <p:nvPr/>
        </p:nvSpPr>
        <p:spPr>
          <a:xfrm>
            <a:off x="636298" y="6535510"/>
            <a:ext cx="970169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E.D. Hunter, A. Christensen, J. Fajans, T. Friesen, E. Kur, and J.S. Wurtele, </a:t>
            </a:r>
            <a:r>
              <a:rPr lang="en-US" sz="1000" u="sng" dirty="0"/>
              <a:t>Electron cyclotron resonance (ECR) magnetometry with a plasma reservoir</a:t>
            </a:r>
            <a:r>
              <a:rPr lang="en-US" sz="1000" dirty="0"/>
              <a:t>, </a:t>
            </a:r>
            <a:r>
              <a:rPr lang="en-US" sz="1000" i="1" dirty="0"/>
              <a:t>Phys. Plasmas </a:t>
            </a:r>
            <a:r>
              <a:rPr lang="en-US" sz="1000" b="1" dirty="0"/>
              <a:t>27</a:t>
            </a:r>
            <a:r>
              <a:rPr lang="en-US" sz="1000" dirty="0"/>
              <a:t>, 032106 (2020).  </a:t>
            </a:r>
          </a:p>
        </p:txBody>
      </p:sp>
    </p:spTree>
    <p:extLst>
      <p:ext uri="{BB962C8B-B14F-4D97-AF65-F5344CB8AC3E}">
        <p14:creationId xmlns:p14="http://schemas.microsoft.com/office/powerpoint/2010/main" val="1281164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399812" y="404427"/>
            <a:ext cx="1123137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ym typeface="Gill Sans"/>
              </a:rPr>
              <a:t>2010: ALPHA trapped 38 antihydrogen atom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ym typeface="Gill Sans"/>
              </a:rPr>
              <a:t>Progress has been rapid since 2010.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>
                <a:sym typeface="Gill Sans"/>
              </a:rPr>
              <a:t>In 2011, we trapped approximately 500 antiatoms, and held some for as long as 1000s.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>
                <a:sym typeface="Gill Sans"/>
              </a:rPr>
              <a:t>ALPHA now can trap about 20 antiatoms in five minutes, as opposed to the 38 antiatoms total in 2010.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>
                <a:sym typeface="Gill Sans"/>
              </a:rPr>
              <a:t>In 2017, we trapped over 70,000 antiatoms.</a:t>
            </a:r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324144" y="5964105"/>
            <a:ext cx="903809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000" dirty="0"/>
              <a:t>ALPHA, </a:t>
            </a:r>
            <a:r>
              <a:rPr lang="en-US" sz="1000" u="sng" dirty="0"/>
              <a:t>Trapped Antihydrogen</a:t>
            </a:r>
            <a:r>
              <a:rPr lang="en-US" sz="1000" dirty="0"/>
              <a:t>, </a:t>
            </a:r>
            <a:r>
              <a:rPr lang="en-US" sz="1000" i="1" dirty="0"/>
              <a:t>Nature</a:t>
            </a:r>
            <a:r>
              <a:rPr lang="en-US" sz="1000" dirty="0"/>
              <a:t> </a:t>
            </a:r>
            <a:r>
              <a:rPr lang="en-US" sz="1000" b="1" dirty="0"/>
              <a:t>468,</a:t>
            </a:r>
            <a:r>
              <a:rPr lang="en-US" sz="1000" dirty="0"/>
              <a:t> 673 (2010).</a:t>
            </a:r>
          </a:p>
          <a:p>
            <a:r>
              <a:rPr lang="en-US" sz="1000" dirty="0"/>
              <a:t>ALPHA, </a:t>
            </a:r>
            <a:r>
              <a:rPr lang="en-US" sz="1000" u="sng" dirty="0"/>
              <a:t>Confinement of antihydrogen for 1000s</a:t>
            </a:r>
            <a:r>
              <a:rPr lang="en-US" sz="1000" dirty="0"/>
              <a:t>, </a:t>
            </a:r>
            <a:r>
              <a:rPr lang="en-US" sz="1000" i="1" dirty="0"/>
              <a:t>Nature Physics </a:t>
            </a:r>
            <a:r>
              <a:rPr lang="en-US" sz="1000" b="1" dirty="0"/>
              <a:t>7,</a:t>
            </a:r>
            <a:r>
              <a:rPr lang="en-US" sz="1000" dirty="0"/>
              <a:t> 558 (2011).</a:t>
            </a:r>
          </a:p>
          <a:p>
            <a:r>
              <a:rPr lang="en-US" sz="1000" dirty="0"/>
              <a:t>ALPHA, </a:t>
            </a:r>
            <a:r>
              <a:rPr lang="en-US" sz="1000" u="sng" dirty="0"/>
              <a:t>Antihydrogen Accumulation For Fundamental Symmetry Tests</a:t>
            </a:r>
            <a:r>
              <a:rPr lang="en-US" sz="1000" dirty="0"/>
              <a:t>, </a:t>
            </a:r>
            <a:r>
              <a:rPr lang="en-US" sz="1000" i="1" dirty="0"/>
              <a:t>Nature Comm</a:t>
            </a:r>
            <a:r>
              <a:rPr lang="en-US" sz="1000" dirty="0"/>
              <a:t>. </a:t>
            </a:r>
            <a:r>
              <a:rPr lang="en-US" sz="1000" b="1" dirty="0"/>
              <a:t>8,</a:t>
            </a:r>
            <a:r>
              <a:rPr lang="en-US" sz="1000" dirty="0"/>
              <a:t> 681 (2017).</a:t>
            </a:r>
          </a:p>
          <a:p>
            <a:r>
              <a:rPr lang="en-US" sz="1000" dirty="0"/>
              <a:t>ALPHA, </a:t>
            </a:r>
            <a:r>
              <a:rPr lang="en-US" sz="1000" u="sng" dirty="0"/>
              <a:t>Enhanced Control And Reproducibility Of Non-Neutral Plasmas</a:t>
            </a:r>
            <a:r>
              <a:rPr lang="en-US" sz="1000" dirty="0"/>
              <a:t>, </a:t>
            </a:r>
            <a:r>
              <a:rPr lang="en-US" sz="1000" i="1" dirty="0"/>
              <a:t>Phys. Rev. Lett</a:t>
            </a:r>
            <a:r>
              <a:rPr lang="en-US" sz="1000" dirty="0"/>
              <a:t>. </a:t>
            </a:r>
            <a:r>
              <a:rPr lang="en-US" sz="1000" b="1" dirty="0"/>
              <a:t>120</a:t>
            </a:r>
            <a:r>
              <a:rPr lang="en-US" sz="1000" dirty="0"/>
              <a:t>, 0025001, (2018)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3613257" y="5"/>
            <a:ext cx="4965486" cy="487363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3200" dirty="0">
                <a:solidFill>
                  <a:srgbClr val="990000"/>
                </a:solidFill>
                <a:latin typeface="+mn-lt"/>
              </a:rPr>
              <a:t>Antihydrogen Research History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147561" y="3073400"/>
            <a:ext cx="4694662" cy="3444703"/>
            <a:chOff x="7986256" y="4571200"/>
            <a:chExt cx="3281980" cy="2162628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9087450"/>
                </p:ext>
              </p:extLst>
            </p:nvPr>
          </p:nvGraphicFramePr>
          <p:xfrm>
            <a:off x="7986256" y="4571200"/>
            <a:ext cx="3281980" cy="1842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0" name="Unknown" r:id="rId4" imgW="4733640" imgH="3543120" progId="CorelPHOTOPAINT.Image.14">
                    <p:embed/>
                  </p:oleObj>
                </mc:Choice>
                <mc:Fallback>
                  <p:oleObj name="Unknown" r:id="rId4" imgW="4733640" imgH="3543120" progId="CorelPHOTOPAINT.Image.1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986256" y="4571200"/>
                          <a:ext cx="3281980" cy="1842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8840306" y="6482634"/>
              <a:ext cx="1765231" cy="2511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/>
              <a:r>
                <a:rPr lang="en-US" sz="1000" dirty="0"/>
                <a:t>Annihilation Locations of Previously Trapped </a:t>
              </a:r>
            </a:p>
            <a:p>
              <a:pPr algn="just"/>
              <a:r>
                <a:rPr lang="en-US" sz="1000" dirty="0"/>
                <a:t>Antihydrogen Atoms After Release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0864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0849" y="491662"/>
            <a:ext cx="7710791" cy="436659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38401" y="15743"/>
            <a:ext cx="731519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Gravity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32" y="5028009"/>
            <a:ext cx="9143936" cy="1790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3511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magnet_insertion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9513" y="96343"/>
            <a:ext cx="4943485" cy="6592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38401" y="15743"/>
            <a:ext cx="731519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dirty="0">
                <a:solidFill>
                  <a:srgbClr val="990000"/>
                </a:solidFill>
              </a:rPr>
              <a:t>Gravity</a:t>
            </a:r>
          </a:p>
        </p:txBody>
      </p:sp>
      <p:pic>
        <p:nvPicPr>
          <p:cNvPr id="4" name="Picture 1" descr="ALPHA-g_Zon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542" y="1566560"/>
            <a:ext cx="5829754" cy="3886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75447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LPHA_team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3950" y="-55245"/>
            <a:ext cx="10290768" cy="6857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194604" y="2988094"/>
            <a:ext cx="5728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</a:rPr>
              <a:t>Mike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</a:rPr>
              <a:t>Davi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334511" y="3635365"/>
            <a:ext cx="747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</a:rPr>
              <a:t>Dana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</a:rPr>
              <a:t>Zimm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870508" y="337375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248525" y="3711212"/>
            <a:ext cx="7885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err="1">
                <a:solidFill>
                  <a:schemeClr val="bg1"/>
                </a:solidFill>
              </a:rPr>
              <a:t>Dalila</a:t>
            </a:r>
            <a:endParaRPr lang="en-US" sz="1400" dirty="0">
              <a:solidFill>
                <a:schemeClr val="bg1"/>
              </a:solidFill>
            </a:endParaRPr>
          </a:p>
          <a:p>
            <a:pPr algn="ctr"/>
            <a:r>
              <a:rPr lang="en-US" sz="1400" dirty="0">
                <a:solidFill>
                  <a:schemeClr val="bg1"/>
                </a:solidFill>
              </a:rPr>
              <a:t>Robled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05299" y="2732371"/>
            <a:ext cx="10864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</a:rPr>
              <a:t>Huws</a:t>
            </a:r>
          </a:p>
          <a:p>
            <a:pPr algn="ctr"/>
            <a:r>
              <a:rPr lang="en-US" sz="1400" dirty="0" err="1">
                <a:solidFill>
                  <a:schemeClr val="bg1"/>
                </a:solidFill>
              </a:rPr>
              <a:t>Landsberger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47731" y="3326419"/>
            <a:ext cx="7425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</a:rPr>
              <a:t>Celeste</a:t>
            </a:r>
          </a:p>
          <a:p>
            <a:pPr algn="ctr"/>
            <a:r>
              <a:rPr lang="en-US" sz="1400" dirty="0" err="1">
                <a:solidFill>
                  <a:schemeClr val="bg1"/>
                </a:solidFill>
              </a:rPr>
              <a:t>Carruth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16942" y="3511314"/>
            <a:ext cx="10463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</a:rPr>
              <a:t>Andrew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</a:rPr>
              <a:t>Christense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72274" y="4155724"/>
            <a:ext cx="6956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</a:rPr>
              <a:t>Eric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</a:rPr>
              <a:t>Hunt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65796" y="3655340"/>
            <a:ext cx="8258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</a:rPr>
              <a:t>Will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</a:rPr>
              <a:t>Bertsch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93567" y="4817714"/>
            <a:ext cx="8530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</a:rPr>
              <a:t>Jonathan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</a:rPr>
              <a:t>Wurtele</a:t>
            </a:r>
          </a:p>
        </p:txBody>
      </p:sp>
    </p:spTree>
    <p:extLst>
      <p:ext uri="{BB962C8B-B14F-4D97-AF65-F5344CB8AC3E}">
        <p14:creationId xmlns:p14="http://schemas.microsoft.com/office/powerpoint/2010/main" val="1473768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533400" y="605151"/>
            <a:ext cx="89281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ym typeface="Gill Sans"/>
              </a:rPr>
              <a:t>Since 2010, ALPHA has significantly improved our ability to trap antihydrogen atom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ym typeface="Gill Sans"/>
              </a:rPr>
              <a:t>Currently we trap about 20 antiatoms per five minute trapping attemp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ym typeface="Gill Sans"/>
              </a:rPr>
              <a:t>We have trapped over 1000 antiatoms in our trap simultaneously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3039253" y="6"/>
            <a:ext cx="5718089" cy="487363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3200" dirty="0">
                <a:solidFill>
                  <a:srgbClr val="990000"/>
                </a:solidFill>
                <a:latin typeface="+mn-lt"/>
              </a:rPr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3080810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399812" y="404427"/>
            <a:ext cx="11231375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ym typeface="Gill Sans"/>
              </a:rPr>
              <a:t>ALPHA has made several significant physics measurements on antihydrogen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Gill Sans"/>
              </a:rPr>
              <a:t>2012: Measurement of the microwave spin flip frequency to 0.1%: a CPT test, and a start to measuring the antiproton radiu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Gill Sans"/>
              </a:rPr>
              <a:t>2013: Crude direct measurement of the antimatter </a:t>
            </a:r>
            <a:r>
              <a:rPr lang="en-US" sz="1600" i="1" dirty="0">
                <a:sym typeface="Gill Sans"/>
              </a:rPr>
              <a:t>g</a:t>
            </a:r>
            <a:r>
              <a:rPr lang="en-US" sz="1600" dirty="0">
                <a:sym typeface="Gill Sans"/>
              </a:rPr>
              <a:t> to within a factor of 100: a WEP test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Gill Sans"/>
              </a:rPr>
              <a:t>2014 and 2016: Bounded the charge of antihydrogen to 1ppb: a CPT and charge anomaly test, and sets a new bound on the positron charg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Gill Sans"/>
              </a:rPr>
              <a:t>2016 and 2018: Measured the 1S-2S transition of antihydrogen to about 2ppt; by some measures this is the leading CPT test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Gill Sans"/>
              </a:rPr>
              <a:t>2017: Measured the hyperfine structure of antihydrogen to about 1kHz.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Gill Sans"/>
              </a:rPr>
              <a:t>2018: Measured the 1S-2P Lyman-</a:t>
            </a:r>
            <a:r>
              <a:rPr lang="el-GR" sz="1600" dirty="0">
                <a:sym typeface="Gill Sans"/>
              </a:rPr>
              <a:t>α</a:t>
            </a:r>
            <a:r>
              <a:rPr lang="en-US" sz="1600" dirty="0">
                <a:sym typeface="Gill Sans"/>
              </a:rPr>
              <a:t> transition in antihydrogen: precursor to laser cooling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Gill Sans"/>
              </a:rPr>
              <a:t>2021: Demonstrated laser cooling of antihydrogen atom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>
              <a:sym typeface="Gill Sans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>
              <a:sym typeface="Gill Sans"/>
            </a:endParaRPr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214147" y="4290776"/>
            <a:ext cx="6385757" cy="2516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050" dirty="0"/>
              <a:t>ALPHA, </a:t>
            </a:r>
            <a:r>
              <a:rPr lang="en-US" sz="1050" u="sng" dirty="0"/>
              <a:t>Resonant quantum transition in trapped antihydrogen atoms</a:t>
            </a:r>
            <a:r>
              <a:rPr lang="en-US" sz="1050" dirty="0"/>
              <a:t>, </a:t>
            </a:r>
            <a:r>
              <a:rPr lang="en-US" sz="1050" i="1" dirty="0"/>
              <a:t>Nature</a:t>
            </a:r>
            <a:r>
              <a:rPr lang="en-US" sz="1050" dirty="0"/>
              <a:t> </a:t>
            </a:r>
            <a:r>
              <a:rPr lang="en-US" sz="1050" b="1" dirty="0"/>
              <a:t>483,</a:t>
            </a:r>
            <a:r>
              <a:rPr lang="en-US" sz="1050" dirty="0"/>
              <a:t> 439 (2012).</a:t>
            </a:r>
          </a:p>
          <a:p>
            <a:r>
              <a:rPr lang="en-US" sz="1050" dirty="0"/>
              <a:t>ALPHA, </a:t>
            </a:r>
            <a:r>
              <a:rPr lang="en-US" sz="1050" u="sng" dirty="0"/>
              <a:t>Description and first application of a new technique to measure the gravitational mass of antihydrogen</a:t>
            </a:r>
            <a:r>
              <a:rPr lang="en-US" sz="1050" dirty="0"/>
              <a:t>, </a:t>
            </a:r>
            <a:r>
              <a:rPr lang="en-US" sz="1050" i="1" dirty="0"/>
              <a:t>Nature </a:t>
            </a:r>
            <a:r>
              <a:rPr lang="en-US" sz="1050" i="1" dirty="0" err="1"/>
              <a:t>Comm</a:t>
            </a:r>
            <a:r>
              <a:rPr lang="en-US" sz="1050" i="1" dirty="0"/>
              <a:t> </a:t>
            </a:r>
            <a:r>
              <a:rPr lang="en-US" sz="1050" b="1" dirty="0"/>
              <a:t>4</a:t>
            </a:r>
            <a:r>
              <a:rPr lang="en-US" sz="1050" dirty="0"/>
              <a:t>, 1785 (2013).</a:t>
            </a:r>
          </a:p>
          <a:p>
            <a:r>
              <a:rPr lang="pt-BR" sz="1050" dirty="0"/>
              <a:t>A I Zhmoginov, A E Charman, R Shalloo, J Fajans, J S Wurtele, </a:t>
            </a:r>
            <a:r>
              <a:rPr lang="en-US" sz="1050" u="sng" dirty="0"/>
              <a:t>Nonlinear dynamics of anti-hydrogen in </a:t>
            </a:r>
            <a:r>
              <a:rPr lang="en-US" sz="1050" u="sng" dirty="0" err="1"/>
              <a:t>magnetostatic</a:t>
            </a:r>
            <a:r>
              <a:rPr lang="en-US" sz="1050" u="sng" dirty="0"/>
              <a:t> traps: implications for gravitational measurements</a:t>
            </a:r>
            <a:r>
              <a:rPr lang="en-US" sz="1050" dirty="0"/>
              <a:t>, </a:t>
            </a:r>
            <a:r>
              <a:rPr lang="en-US" sz="1050" i="1" dirty="0"/>
              <a:t>Class. and Quantum </a:t>
            </a:r>
            <a:r>
              <a:rPr lang="en-US" sz="1050" i="1" dirty="0" err="1"/>
              <a:t>Grav</a:t>
            </a:r>
            <a:r>
              <a:rPr lang="en-US" sz="1050" dirty="0"/>
              <a:t>., </a:t>
            </a:r>
            <a:r>
              <a:rPr lang="en-US" sz="1050" b="1" dirty="0"/>
              <a:t>30</a:t>
            </a:r>
            <a:r>
              <a:rPr lang="en-US" sz="1050" dirty="0"/>
              <a:t> 205014 (2013).</a:t>
            </a:r>
          </a:p>
          <a:p>
            <a:r>
              <a:rPr lang="en-US" sz="1050" dirty="0"/>
              <a:t>ALPHA, </a:t>
            </a:r>
            <a:r>
              <a:rPr lang="en-US" sz="1050" u="sng" dirty="0"/>
              <a:t>An experimental limit on the charge of antihydrogen</a:t>
            </a:r>
            <a:r>
              <a:rPr lang="en-US" sz="1050" dirty="0"/>
              <a:t>, </a:t>
            </a:r>
            <a:r>
              <a:rPr lang="en-US" sz="1050" i="1" dirty="0"/>
              <a:t>Nature </a:t>
            </a:r>
            <a:r>
              <a:rPr lang="en-US" sz="1050" i="1" dirty="0" err="1"/>
              <a:t>Comm</a:t>
            </a:r>
            <a:r>
              <a:rPr lang="en-US" sz="1050" dirty="0"/>
              <a:t>, </a:t>
            </a:r>
            <a:r>
              <a:rPr lang="en-US" sz="1050" b="1" dirty="0"/>
              <a:t>5</a:t>
            </a:r>
            <a:r>
              <a:rPr lang="en-US" sz="1050" dirty="0"/>
              <a:t>, 3955 (2014).</a:t>
            </a:r>
          </a:p>
          <a:p>
            <a:r>
              <a:rPr lang="en-US" sz="1050" dirty="0"/>
              <a:t>M. </a:t>
            </a:r>
            <a:r>
              <a:rPr lang="en-US" sz="1050" dirty="0" err="1"/>
              <a:t>Baquero</a:t>
            </a:r>
            <a:r>
              <a:rPr lang="en-US" sz="1050" dirty="0"/>
              <a:t>-Ruiz, A. E. </a:t>
            </a:r>
            <a:r>
              <a:rPr lang="en-US" sz="1050" dirty="0" err="1"/>
              <a:t>Charman</a:t>
            </a:r>
            <a:r>
              <a:rPr lang="en-US" sz="1050" dirty="0"/>
              <a:t>, J. Fajans, A. Little , A. </a:t>
            </a:r>
            <a:r>
              <a:rPr lang="en-US" sz="1050" dirty="0" err="1"/>
              <a:t>Povilus</a:t>
            </a:r>
            <a:r>
              <a:rPr lang="en-US" sz="1050" dirty="0"/>
              <a:t>, F. </a:t>
            </a:r>
            <a:r>
              <a:rPr lang="en-US" sz="1050" dirty="0" err="1"/>
              <a:t>Robicheaux</a:t>
            </a:r>
            <a:r>
              <a:rPr lang="en-US" sz="1050" dirty="0"/>
              <a:t>, J.S. Wurtele and A. I. </a:t>
            </a:r>
            <a:r>
              <a:rPr lang="en-US" sz="1050" dirty="0" err="1"/>
              <a:t>Zhmoginov</a:t>
            </a:r>
            <a:r>
              <a:rPr lang="en-US" sz="1050" dirty="0"/>
              <a:t>, </a:t>
            </a:r>
            <a:r>
              <a:rPr lang="en-US" sz="1050" u="sng" dirty="0"/>
              <a:t>Measuring the electric charge of antihydrogen by stochastic acceleration</a:t>
            </a:r>
            <a:r>
              <a:rPr lang="en-US" sz="1050" dirty="0"/>
              <a:t>, </a:t>
            </a:r>
            <a:r>
              <a:rPr lang="en-US" sz="1050" i="1" dirty="0"/>
              <a:t>New J. Phys</a:t>
            </a:r>
            <a:r>
              <a:rPr lang="en-US" sz="1050" dirty="0"/>
              <a:t>. </a:t>
            </a:r>
            <a:r>
              <a:rPr lang="en-US" sz="1050" b="1" dirty="0"/>
              <a:t>16</a:t>
            </a:r>
            <a:r>
              <a:rPr lang="en-US" sz="1050" dirty="0"/>
              <a:t> 083013, (2014).</a:t>
            </a:r>
          </a:p>
          <a:p>
            <a:r>
              <a:rPr lang="en-US" sz="1050" dirty="0"/>
              <a:t>ALPHA, </a:t>
            </a:r>
            <a:r>
              <a:rPr lang="en-US" sz="1050" u="sng" dirty="0"/>
              <a:t>An improved limit on the charge of antihydrogen from stochastic acceleration</a:t>
            </a:r>
            <a:r>
              <a:rPr lang="en-US" sz="1050" dirty="0"/>
              <a:t>, </a:t>
            </a:r>
            <a:r>
              <a:rPr lang="en-US" sz="1050" i="1" dirty="0"/>
              <a:t>Nature</a:t>
            </a:r>
            <a:r>
              <a:rPr lang="en-US" sz="1050" dirty="0"/>
              <a:t>, </a:t>
            </a:r>
            <a:r>
              <a:rPr lang="en-US" sz="1050" b="1" dirty="0"/>
              <a:t>529</a:t>
            </a:r>
            <a:r>
              <a:rPr lang="en-US" sz="1050" dirty="0"/>
              <a:t>, 373 (2016).</a:t>
            </a:r>
          </a:p>
          <a:p>
            <a:r>
              <a:rPr lang="en-US" sz="1050" dirty="0"/>
              <a:t>ALPHA, </a:t>
            </a:r>
            <a:r>
              <a:rPr lang="en-US" sz="1050" u="sng" dirty="0"/>
              <a:t>Observation of the 1S–2S transition in trapped antihydrogen</a:t>
            </a:r>
            <a:r>
              <a:rPr lang="en-US" sz="1050" dirty="0"/>
              <a:t>, </a:t>
            </a:r>
            <a:r>
              <a:rPr lang="en-US" sz="1050" i="1" dirty="0"/>
              <a:t>Nature</a:t>
            </a:r>
            <a:r>
              <a:rPr lang="en-US" sz="1050" dirty="0"/>
              <a:t> </a:t>
            </a:r>
            <a:r>
              <a:rPr lang="en-US" sz="1050" b="1" dirty="0"/>
              <a:t>541 </a:t>
            </a:r>
            <a:r>
              <a:rPr lang="en-US" sz="1050" dirty="0"/>
              <a:t>506  (2017). </a:t>
            </a:r>
          </a:p>
          <a:p>
            <a:r>
              <a:rPr lang="en-US" sz="1050" dirty="0"/>
              <a:t>ALPHA, </a:t>
            </a:r>
            <a:r>
              <a:rPr lang="en-US" sz="1050" u="sng" dirty="0"/>
              <a:t>Characterization of the 1S-2S transition in antihydrogen</a:t>
            </a:r>
            <a:r>
              <a:rPr lang="en-US" sz="1050" dirty="0"/>
              <a:t> </a:t>
            </a:r>
            <a:r>
              <a:rPr lang="en-US" sz="1050" i="1" dirty="0"/>
              <a:t>Nature</a:t>
            </a:r>
            <a:r>
              <a:rPr lang="en-US" sz="1050" dirty="0"/>
              <a:t> </a:t>
            </a:r>
            <a:r>
              <a:rPr lang="en-US" sz="1050" b="1" dirty="0"/>
              <a:t>557</a:t>
            </a:r>
            <a:r>
              <a:rPr lang="en-US" sz="1050" dirty="0"/>
              <a:t>, 71 (2018).</a:t>
            </a:r>
          </a:p>
          <a:p>
            <a:r>
              <a:rPr lang="en-US" sz="1050" dirty="0"/>
              <a:t>ALPHA, </a:t>
            </a:r>
            <a:r>
              <a:rPr lang="en-US" sz="1050" u="sng" dirty="0"/>
              <a:t>Observation of the hyperfine structure of antihydrogen</a:t>
            </a:r>
            <a:r>
              <a:rPr lang="en-US" sz="1050" dirty="0"/>
              <a:t>, </a:t>
            </a:r>
            <a:r>
              <a:rPr lang="en-US" sz="1050" i="1" dirty="0"/>
              <a:t>Nature</a:t>
            </a:r>
            <a:r>
              <a:rPr lang="en-US" sz="1050" dirty="0"/>
              <a:t> </a:t>
            </a:r>
            <a:r>
              <a:rPr lang="en-US" sz="1050" b="1" dirty="0"/>
              <a:t>548</a:t>
            </a:r>
            <a:r>
              <a:rPr lang="en-US" sz="1050" dirty="0"/>
              <a:t>, 66 (2017).</a:t>
            </a:r>
          </a:p>
          <a:p>
            <a:r>
              <a:rPr lang="en-US" sz="1050" dirty="0"/>
              <a:t>ALPHA, </a:t>
            </a:r>
            <a:r>
              <a:rPr lang="en-US" sz="1050" u="sng" dirty="0">
                <a:sym typeface="Gill Sans"/>
              </a:rPr>
              <a:t>Observation of the 1S-2P Lyman-</a:t>
            </a:r>
            <a:r>
              <a:rPr lang="el-GR" sz="1050" u="sng" dirty="0">
                <a:sym typeface="Gill Sans"/>
              </a:rPr>
              <a:t>α</a:t>
            </a:r>
            <a:r>
              <a:rPr lang="en-US" sz="1050" u="sng" dirty="0">
                <a:sym typeface="Gill Sans"/>
              </a:rPr>
              <a:t> transition in antihydrogen</a:t>
            </a:r>
            <a:r>
              <a:rPr lang="en-US" sz="1050" dirty="0">
                <a:sym typeface="Gill Sans"/>
              </a:rPr>
              <a:t>, </a:t>
            </a:r>
            <a:r>
              <a:rPr lang="en-US" sz="1050" i="1" dirty="0">
                <a:sym typeface="Gill Sans"/>
              </a:rPr>
              <a:t>Nature</a:t>
            </a:r>
            <a:r>
              <a:rPr lang="en-US" sz="1050" dirty="0">
                <a:sym typeface="Gill Sans"/>
              </a:rPr>
              <a:t> </a:t>
            </a:r>
            <a:r>
              <a:rPr lang="en-US" sz="1050" b="1" dirty="0">
                <a:sym typeface="Gill Sans"/>
              </a:rPr>
              <a:t>561</a:t>
            </a:r>
            <a:r>
              <a:rPr lang="en-US" sz="1050" dirty="0">
                <a:sym typeface="Gill Sans"/>
              </a:rPr>
              <a:t> 211 (2018).</a:t>
            </a:r>
          </a:p>
          <a:p>
            <a:r>
              <a:rPr lang="en-US" sz="1050" dirty="0">
                <a:sym typeface="Gill Sans"/>
              </a:rPr>
              <a:t>ALPHA, </a:t>
            </a:r>
            <a:r>
              <a:rPr lang="en-US" sz="1050" u="sng" dirty="0">
                <a:sym typeface="Gill Sans"/>
              </a:rPr>
              <a:t>Laser cooling of antihydrogen atoms</a:t>
            </a:r>
            <a:r>
              <a:rPr lang="en-US" sz="1050" dirty="0">
                <a:sym typeface="Gill Sans"/>
              </a:rPr>
              <a:t>, </a:t>
            </a:r>
            <a:r>
              <a:rPr lang="en-US" sz="1050" i="1" dirty="0">
                <a:sym typeface="Gill Sans"/>
              </a:rPr>
              <a:t>Nature</a:t>
            </a:r>
            <a:r>
              <a:rPr lang="en-US" sz="1050" dirty="0">
                <a:sym typeface="Gill Sans"/>
              </a:rPr>
              <a:t> </a:t>
            </a:r>
            <a:r>
              <a:rPr lang="en-US" sz="1050" b="1" dirty="0">
                <a:sym typeface="Gill Sans"/>
              </a:rPr>
              <a:t>592</a:t>
            </a:r>
            <a:r>
              <a:rPr lang="en-US" sz="1050" dirty="0">
                <a:sym typeface="Gill Sans"/>
              </a:rPr>
              <a:t>, 211 (2021).</a:t>
            </a:r>
            <a:endParaRPr lang="en-US" sz="1050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630054" y="0"/>
            <a:ext cx="6921191" cy="487363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3200" dirty="0">
                <a:solidFill>
                  <a:srgbClr val="990000"/>
                </a:solidFill>
                <a:latin typeface="+mn-lt"/>
              </a:rPr>
              <a:t>Antihydrogen Measurement Summary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812" y="2768454"/>
            <a:ext cx="1630313" cy="1273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8602" y="2725474"/>
            <a:ext cx="1300759" cy="1275580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32734" y="2734344"/>
            <a:ext cx="2157360" cy="1273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0911" y="2660887"/>
            <a:ext cx="1310854" cy="1273279"/>
          </a:xfrm>
          <a:prstGeom prst="rect">
            <a:avLst/>
          </a:prstGeom>
        </p:spPr>
      </p:pic>
      <p:pic>
        <p:nvPicPr>
          <p:cNvPr id="8197" name="Picture 5" descr="Figure 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2582" y="2658373"/>
            <a:ext cx="2196683" cy="1342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1" name="Picture 9" descr="Fig.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3398" y="2173095"/>
            <a:ext cx="1630314" cy="2313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figure 5">
            <a:extLst>
              <a:ext uri="{FF2B5EF4-FFF2-40B4-BE49-F238E27FC236}">
                <a16:creationId xmlns:a16="http://schemas.microsoft.com/office/drawing/2014/main" id="{C019EB59-9561-43D9-AF0F-FC51EB93E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5426" y="4245983"/>
            <a:ext cx="3045600" cy="2418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7779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28800" y="12518"/>
            <a:ext cx="868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990000"/>
                </a:solidFill>
              </a:rPr>
              <a:t>Conclus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91184" y="758014"/>
            <a:ext cx="84434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hance that we will observe something “interesting” is very small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reward for observing something interesting is enormou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expected return for this line of research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94985" y="2115404"/>
                <a:ext cx="3202030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srgbClr val="FF0000"/>
                          </a:solidFill>
                          <a:latin typeface="Cambria Math"/>
                        </a:rPr>
                        <m:t>0 </m:t>
                      </m:r>
                      <m:r>
                        <a:rPr lang="en-US" sz="4800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× ∞= ?</m:t>
                      </m:r>
                    </m:oMath>
                  </m:oMathPara>
                </a14:m>
                <a:endParaRPr lang="en-US" sz="4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4985" y="2115404"/>
                <a:ext cx="3202030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utoShape 2" descr="Displaying preview01.pn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AutoShape 4" descr="Displaying preview01.png"/>
          <p:cNvSpPr>
            <a:spLocks noChangeAspect="1" noChangeArrowheads="1"/>
          </p:cNvSpPr>
          <p:nvPr/>
        </p:nvSpPr>
        <p:spPr bwMode="auto">
          <a:xfrm>
            <a:off x="1831975" y="79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704" y="3762047"/>
            <a:ext cx="3828591" cy="275275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42851" y="5065222"/>
            <a:ext cx="29080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We are looking for postdocs.</a:t>
            </a:r>
          </a:p>
          <a:p>
            <a:r>
              <a:rPr lang="en-US" b="1" dirty="0"/>
              <a:t>Contact me if interested.</a:t>
            </a:r>
          </a:p>
        </p:txBody>
      </p:sp>
    </p:spTree>
    <p:extLst>
      <p:ext uri="{BB962C8B-B14F-4D97-AF65-F5344CB8AC3E}">
        <p14:creationId xmlns:p14="http://schemas.microsoft.com/office/powerpoint/2010/main" val="1842711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5" grpId="0"/>
      <p:bldP spid="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399812" y="404427"/>
            <a:ext cx="11231375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ym typeface="Gill Sans"/>
              </a:rPr>
              <a:t>ALPHA has made several significant physics measurements on antihydrogen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Gill Sans"/>
              </a:rPr>
              <a:t>2012: Measurement of the microwave spin flip frequency to 0.1%: a CPT test, and a start to measuring the antiproton radiu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Gill Sans"/>
              </a:rPr>
              <a:t>2013: Crude direct measurement of the antimatter </a:t>
            </a:r>
            <a:r>
              <a:rPr lang="en-US" sz="1600" i="1" dirty="0">
                <a:sym typeface="Gill Sans"/>
              </a:rPr>
              <a:t>g</a:t>
            </a:r>
            <a:r>
              <a:rPr lang="en-US" sz="1600" dirty="0">
                <a:sym typeface="Gill Sans"/>
              </a:rPr>
              <a:t> to within a factor of 100: a WEP test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Gill Sans"/>
              </a:rPr>
              <a:t>2014 and 2016: Bounded the charge of antihydrogen to 1ppb: a CPT and charge anomaly test, and sets a new bound on the positron charg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Gill Sans"/>
              </a:rPr>
              <a:t>2016 and 2018: Measured the 1S-2S transition of antihydrogen to about 2ppt; by some measures this is the leading CPT test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Gill Sans"/>
              </a:rPr>
              <a:t>2017: Measured the hyperfine structure of antihydrogen to about 1kHz.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Gill Sans"/>
              </a:rPr>
              <a:t>2018: Measured the 1S-2P Lyman-</a:t>
            </a:r>
            <a:r>
              <a:rPr lang="el-GR" sz="1600" dirty="0">
                <a:sym typeface="Gill Sans"/>
              </a:rPr>
              <a:t>α</a:t>
            </a:r>
            <a:r>
              <a:rPr lang="en-US" sz="1600" dirty="0">
                <a:sym typeface="Gill Sans"/>
              </a:rPr>
              <a:t> transition in antihydrogen: precursor to laser cooling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Gill Sans"/>
              </a:rPr>
              <a:t>2021: Demonstrated laser cooling of antihydrogen atom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>
              <a:sym typeface="Gill Sans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>
              <a:sym typeface="Gill Sans"/>
            </a:endParaRPr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214147" y="4290776"/>
            <a:ext cx="6385757" cy="2516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050" dirty="0"/>
              <a:t>ALPHA, </a:t>
            </a:r>
            <a:r>
              <a:rPr lang="en-US" sz="1050" u="sng" dirty="0"/>
              <a:t>Resonant quantum transition in trapped antihydrogen atoms</a:t>
            </a:r>
            <a:r>
              <a:rPr lang="en-US" sz="1050" dirty="0"/>
              <a:t>, </a:t>
            </a:r>
            <a:r>
              <a:rPr lang="en-US" sz="1050" i="1" dirty="0"/>
              <a:t>Nature</a:t>
            </a:r>
            <a:r>
              <a:rPr lang="en-US" sz="1050" dirty="0"/>
              <a:t> </a:t>
            </a:r>
            <a:r>
              <a:rPr lang="en-US" sz="1050" b="1" dirty="0"/>
              <a:t>483,</a:t>
            </a:r>
            <a:r>
              <a:rPr lang="en-US" sz="1050" dirty="0"/>
              <a:t> 439 (2012).</a:t>
            </a:r>
          </a:p>
          <a:p>
            <a:r>
              <a:rPr lang="en-US" sz="1050" dirty="0"/>
              <a:t>ALPHA, </a:t>
            </a:r>
            <a:r>
              <a:rPr lang="en-US" sz="1050" u="sng" dirty="0"/>
              <a:t>Description and first application of a new technique to measure the gravitational mass of antihydrogen</a:t>
            </a:r>
            <a:r>
              <a:rPr lang="en-US" sz="1050" dirty="0"/>
              <a:t>, </a:t>
            </a:r>
            <a:r>
              <a:rPr lang="en-US" sz="1050" i="1" dirty="0"/>
              <a:t>Nature </a:t>
            </a:r>
            <a:r>
              <a:rPr lang="en-US" sz="1050" i="1" dirty="0" err="1"/>
              <a:t>Comm</a:t>
            </a:r>
            <a:r>
              <a:rPr lang="en-US" sz="1050" i="1" dirty="0"/>
              <a:t> </a:t>
            </a:r>
            <a:r>
              <a:rPr lang="en-US" sz="1050" b="1" dirty="0"/>
              <a:t>4</a:t>
            </a:r>
            <a:r>
              <a:rPr lang="en-US" sz="1050" dirty="0"/>
              <a:t>, 1785 (2013).</a:t>
            </a:r>
          </a:p>
          <a:p>
            <a:r>
              <a:rPr lang="pt-BR" sz="1050" dirty="0"/>
              <a:t>A I Zhmoginov, A E Charman, R Shalloo, J Fajans, J S Wurtele, </a:t>
            </a:r>
            <a:r>
              <a:rPr lang="en-US" sz="1050" u="sng" dirty="0"/>
              <a:t>Nonlinear dynamics of anti-hydrogen in </a:t>
            </a:r>
            <a:r>
              <a:rPr lang="en-US" sz="1050" u="sng" dirty="0" err="1"/>
              <a:t>magnetostatic</a:t>
            </a:r>
            <a:r>
              <a:rPr lang="en-US" sz="1050" u="sng" dirty="0"/>
              <a:t> traps: implications for gravitational measurements</a:t>
            </a:r>
            <a:r>
              <a:rPr lang="en-US" sz="1050" dirty="0"/>
              <a:t>, </a:t>
            </a:r>
            <a:r>
              <a:rPr lang="en-US" sz="1050" i="1" dirty="0"/>
              <a:t>Class. and Quantum </a:t>
            </a:r>
            <a:r>
              <a:rPr lang="en-US" sz="1050" i="1" dirty="0" err="1"/>
              <a:t>Grav</a:t>
            </a:r>
            <a:r>
              <a:rPr lang="en-US" sz="1050" dirty="0"/>
              <a:t>., </a:t>
            </a:r>
            <a:r>
              <a:rPr lang="en-US" sz="1050" b="1" dirty="0"/>
              <a:t>30</a:t>
            </a:r>
            <a:r>
              <a:rPr lang="en-US" sz="1050" dirty="0"/>
              <a:t> 205014 (2013).</a:t>
            </a:r>
          </a:p>
          <a:p>
            <a:r>
              <a:rPr lang="en-US" sz="1050" dirty="0"/>
              <a:t>ALPHA, </a:t>
            </a:r>
            <a:r>
              <a:rPr lang="en-US" sz="1050" u="sng" dirty="0"/>
              <a:t>An experimental limit on the charge of antihydrogen</a:t>
            </a:r>
            <a:r>
              <a:rPr lang="en-US" sz="1050" dirty="0"/>
              <a:t>, </a:t>
            </a:r>
            <a:r>
              <a:rPr lang="en-US" sz="1050" i="1" dirty="0"/>
              <a:t>Nature </a:t>
            </a:r>
            <a:r>
              <a:rPr lang="en-US" sz="1050" i="1" dirty="0" err="1"/>
              <a:t>Comm</a:t>
            </a:r>
            <a:r>
              <a:rPr lang="en-US" sz="1050" dirty="0"/>
              <a:t>, </a:t>
            </a:r>
            <a:r>
              <a:rPr lang="en-US" sz="1050" b="1" dirty="0"/>
              <a:t>5</a:t>
            </a:r>
            <a:r>
              <a:rPr lang="en-US" sz="1050" dirty="0"/>
              <a:t>, 3955 (2014).</a:t>
            </a:r>
          </a:p>
          <a:p>
            <a:r>
              <a:rPr lang="en-US" sz="1050" dirty="0"/>
              <a:t>M. </a:t>
            </a:r>
            <a:r>
              <a:rPr lang="en-US" sz="1050" dirty="0" err="1"/>
              <a:t>Baquero</a:t>
            </a:r>
            <a:r>
              <a:rPr lang="en-US" sz="1050" dirty="0"/>
              <a:t>-Ruiz, A. E. </a:t>
            </a:r>
            <a:r>
              <a:rPr lang="en-US" sz="1050" dirty="0" err="1"/>
              <a:t>Charman</a:t>
            </a:r>
            <a:r>
              <a:rPr lang="en-US" sz="1050" dirty="0"/>
              <a:t>, J. Fajans, A. Little , A. </a:t>
            </a:r>
            <a:r>
              <a:rPr lang="en-US" sz="1050" dirty="0" err="1"/>
              <a:t>Povilus</a:t>
            </a:r>
            <a:r>
              <a:rPr lang="en-US" sz="1050" dirty="0"/>
              <a:t>, F. </a:t>
            </a:r>
            <a:r>
              <a:rPr lang="en-US" sz="1050" dirty="0" err="1"/>
              <a:t>Robicheaux</a:t>
            </a:r>
            <a:r>
              <a:rPr lang="en-US" sz="1050" dirty="0"/>
              <a:t>, J.S. Wurtele and A. I. </a:t>
            </a:r>
            <a:r>
              <a:rPr lang="en-US" sz="1050" dirty="0" err="1"/>
              <a:t>Zhmoginov</a:t>
            </a:r>
            <a:r>
              <a:rPr lang="en-US" sz="1050" dirty="0"/>
              <a:t>, </a:t>
            </a:r>
            <a:r>
              <a:rPr lang="en-US" sz="1050" u="sng" dirty="0"/>
              <a:t>Measuring the electric charge of antihydrogen by stochastic acceleration</a:t>
            </a:r>
            <a:r>
              <a:rPr lang="en-US" sz="1050" dirty="0"/>
              <a:t>, </a:t>
            </a:r>
            <a:r>
              <a:rPr lang="en-US" sz="1050" i="1" dirty="0"/>
              <a:t>New J. Phys</a:t>
            </a:r>
            <a:r>
              <a:rPr lang="en-US" sz="1050" dirty="0"/>
              <a:t>. </a:t>
            </a:r>
            <a:r>
              <a:rPr lang="en-US" sz="1050" b="1" dirty="0"/>
              <a:t>16</a:t>
            </a:r>
            <a:r>
              <a:rPr lang="en-US" sz="1050" dirty="0"/>
              <a:t> 083013, (2014).</a:t>
            </a:r>
          </a:p>
          <a:p>
            <a:r>
              <a:rPr lang="en-US" sz="1050" dirty="0"/>
              <a:t>ALPHA, </a:t>
            </a:r>
            <a:r>
              <a:rPr lang="en-US" sz="1050" u="sng" dirty="0"/>
              <a:t>An improved limit on the charge of antihydrogen from stochastic acceleration</a:t>
            </a:r>
            <a:r>
              <a:rPr lang="en-US" sz="1050" dirty="0"/>
              <a:t>, </a:t>
            </a:r>
            <a:r>
              <a:rPr lang="en-US" sz="1050" i="1" dirty="0"/>
              <a:t>Nature</a:t>
            </a:r>
            <a:r>
              <a:rPr lang="en-US" sz="1050" dirty="0"/>
              <a:t>, </a:t>
            </a:r>
            <a:r>
              <a:rPr lang="en-US" sz="1050" b="1" dirty="0"/>
              <a:t>529</a:t>
            </a:r>
            <a:r>
              <a:rPr lang="en-US" sz="1050" dirty="0"/>
              <a:t>, 373 (2016).</a:t>
            </a:r>
          </a:p>
          <a:p>
            <a:r>
              <a:rPr lang="en-US" sz="1050" dirty="0"/>
              <a:t>ALPHA, </a:t>
            </a:r>
            <a:r>
              <a:rPr lang="en-US" sz="1050" u="sng" dirty="0"/>
              <a:t>Observation of the 1S–2S transition in trapped antihydrogen</a:t>
            </a:r>
            <a:r>
              <a:rPr lang="en-US" sz="1050" dirty="0"/>
              <a:t>, </a:t>
            </a:r>
            <a:r>
              <a:rPr lang="en-US" sz="1050" i="1" dirty="0"/>
              <a:t>Nature</a:t>
            </a:r>
            <a:r>
              <a:rPr lang="en-US" sz="1050" dirty="0"/>
              <a:t> </a:t>
            </a:r>
            <a:r>
              <a:rPr lang="en-US" sz="1050" b="1" dirty="0"/>
              <a:t>541 </a:t>
            </a:r>
            <a:r>
              <a:rPr lang="en-US" sz="1050" dirty="0"/>
              <a:t>506  (2017). </a:t>
            </a:r>
          </a:p>
          <a:p>
            <a:r>
              <a:rPr lang="en-US" sz="1050" dirty="0"/>
              <a:t>ALPHA, </a:t>
            </a:r>
            <a:r>
              <a:rPr lang="en-US" sz="1050" u="sng" dirty="0"/>
              <a:t>Characterization of the 1S-2S transition in antihydrogen</a:t>
            </a:r>
            <a:r>
              <a:rPr lang="en-US" sz="1050" dirty="0"/>
              <a:t> </a:t>
            </a:r>
            <a:r>
              <a:rPr lang="en-US" sz="1050" i="1" dirty="0"/>
              <a:t>Nature</a:t>
            </a:r>
            <a:r>
              <a:rPr lang="en-US" sz="1050" dirty="0"/>
              <a:t> </a:t>
            </a:r>
            <a:r>
              <a:rPr lang="en-US" sz="1050" b="1" dirty="0"/>
              <a:t>557</a:t>
            </a:r>
            <a:r>
              <a:rPr lang="en-US" sz="1050" dirty="0"/>
              <a:t>, 71 (2018).</a:t>
            </a:r>
          </a:p>
          <a:p>
            <a:r>
              <a:rPr lang="en-US" sz="1050" dirty="0"/>
              <a:t>ALPHA, </a:t>
            </a:r>
            <a:r>
              <a:rPr lang="en-US" sz="1050" u="sng" dirty="0"/>
              <a:t>Observation of the hyperfine structure of antihydrogen</a:t>
            </a:r>
            <a:r>
              <a:rPr lang="en-US" sz="1050" dirty="0"/>
              <a:t>, </a:t>
            </a:r>
            <a:r>
              <a:rPr lang="en-US" sz="1050" i="1" dirty="0"/>
              <a:t>Nature</a:t>
            </a:r>
            <a:r>
              <a:rPr lang="en-US" sz="1050" dirty="0"/>
              <a:t> </a:t>
            </a:r>
            <a:r>
              <a:rPr lang="en-US" sz="1050" b="1" dirty="0"/>
              <a:t>548</a:t>
            </a:r>
            <a:r>
              <a:rPr lang="en-US" sz="1050" dirty="0"/>
              <a:t>, 66 (2017).</a:t>
            </a:r>
          </a:p>
          <a:p>
            <a:r>
              <a:rPr lang="en-US" sz="1050" dirty="0"/>
              <a:t>ALPHA, </a:t>
            </a:r>
            <a:r>
              <a:rPr lang="en-US" sz="1050" u="sng" dirty="0">
                <a:sym typeface="Gill Sans"/>
              </a:rPr>
              <a:t>Observation of the 1S-2P Lyman-</a:t>
            </a:r>
            <a:r>
              <a:rPr lang="el-GR" sz="1050" u="sng" dirty="0">
                <a:sym typeface="Gill Sans"/>
              </a:rPr>
              <a:t>α</a:t>
            </a:r>
            <a:r>
              <a:rPr lang="en-US" sz="1050" u="sng" dirty="0">
                <a:sym typeface="Gill Sans"/>
              </a:rPr>
              <a:t> transition in antihydrogen</a:t>
            </a:r>
            <a:r>
              <a:rPr lang="en-US" sz="1050" dirty="0">
                <a:sym typeface="Gill Sans"/>
              </a:rPr>
              <a:t>, </a:t>
            </a:r>
            <a:r>
              <a:rPr lang="en-US" sz="1050" i="1" dirty="0">
                <a:sym typeface="Gill Sans"/>
              </a:rPr>
              <a:t>Nature</a:t>
            </a:r>
            <a:r>
              <a:rPr lang="en-US" sz="1050" dirty="0">
                <a:sym typeface="Gill Sans"/>
              </a:rPr>
              <a:t> </a:t>
            </a:r>
            <a:r>
              <a:rPr lang="en-US" sz="1050" b="1" dirty="0">
                <a:sym typeface="Gill Sans"/>
              </a:rPr>
              <a:t>561</a:t>
            </a:r>
            <a:r>
              <a:rPr lang="en-US" sz="1050" dirty="0">
                <a:sym typeface="Gill Sans"/>
              </a:rPr>
              <a:t> 211 (2018).</a:t>
            </a:r>
          </a:p>
          <a:p>
            <a:r>
              <a:rPr lang="en-US" sz="1050" dirty="0">
                <a:sym typeface="Gill Sans"/>
              </a:rPr>
              <a:t>ALPHA, </a:t>
            </a:r>
            <a:r>
              <a:rPr lang="en-US" sz="1050" u="sng" dirty="0">
                <a:sym typeface="Gill Sans"/>
              </a:rPr>
              <a:t>Laser cooling of antihydrogen atoms</a:t>
            </a:r>
            <a:r>
              <a:rPr lang="en-US" sz="1050" dirty="0">
                <a:sym typeface="Gill Sans"/>
              </a:rPr>
              <a:t>, </a:t>
            </a:r>
            <a:r>
              <a:rPr lang="en-US" sz="1050" i="1" dirty="0">
                <a:sym typeface="Gill Sans"/>
              </a:rPr>
              <a:t>Nature</a:t>
            </a:r>
            <a:r>
              <a:rPr lang="en-US" sz="1050" dirty="0">
                <a:sym typeface="Gill Sans"/>
              </a:rPr>
              <a:t> </a:t>
            </a:r>
            <a:r>
              <a:rPr lang="en-US" sz="1050" b="1" dirty="0">
                <a:sym typeface="Gill Sans"/>
              </a:rPr>
              <a:t>592</a:t>
            </a:r>
            <a:r>
              <a:rPr lang="en-US" sz="1050" dirty="0">
                <a:sym typeface="Gill Sans"/>
              </a:rPr>
              <a:t>, 211 (2021).</a:t>
            </a:r>
            <a:endParaRPr lang="en-US" sz="1050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630054" y="0"/>
            <a:ext cx="6921191" cy="487363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3200" dirty="0">
                <a:solidFill>
                  <a:srgbClr val="990000"/>
                </a:solidFill>
                <a:latin typeface="+mn-lt"/>
              </a:rPr>
              <a:t>Antihydrogen Measurement Summary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812" y="2768454"/>
            <a:ext cx="1630313" cy="1273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8602" y="2725474"/>
            <a:ext cx="1300759" cy="1275580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32734" y="2734344"/>
            <a:ext cx="2157360" cy="1273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0911" y="2660887"/>
            <a:ext cx="1310854" cy="1273279"/>
          </a:xfrm>
          <a:prstGeom prst="rect">
            <a:avLst/>
          </a:prstGeom>
        </p:spPr>
      </p:pic>
      <p:pic>
        <p:nvPicPr>
          <p:cNvPr id="8197" name="Picture 5" descr="Figure 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2582" y="2658373"/>
            <a:ext cx="2196683" cy="1342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1" name="Picture 9" descr="Fig.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3398" y="2173095"/>
            <a:ext cx="1630314" cy="2313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figure 5">
            <a:extLst>
              <a:ext uri="{FF2B5EF4-FFF2-40B4-BE49-F238E27FC236}">
                <a16:creationId xmlns:a16="http://schemas.microsoft.com/office/drawing/2014/main" id="{C019EB59-9561-43D9-AF0F-FC51EB93E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5426" y="4245983"/>
            <a:ext cx="3045600" cy="2418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51102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410" y="209812"/>
            <a:ext cx="8281041" cy="5698576"/>
          </a:xfrm>
          <a:prstGeom prst="rect">
            <a:avLst/>
          </a:prstGeom>
        </p:spPr>
      </p:pic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75093" y="0"/>
            <a:ext cx="5872480" cy="41896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900" dirty="0">
                <a:solidFill>
                  <a:srgbClr val="990000"/>
                </a:solidFill>
                <a:latin typeface="+mn-lt"/>
              </a:rPr>
              <a:t>Milestones in Antihydrogen Trapp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550786"/>
            <a:ext cx="53415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ALPHA, </a:t>
            </a:r>
            <a:r>
              <a:rPr lang="en-US" sz="1000" u="sng" dirty="0"/>
              <a:t>Antihydrogen accumulation for fundamental symmetry tests</a:t>
            </a:r>
            <a:r>
              <a:rPr lang="en-US" sz="1000" dirty="0"/>
              <a:t>, </a:t>
            </a:r>
            <a:r>
              <a:rPr lang="en-US" sz="1000" i="1" dirty="0"/>
              <a:t>Nat. </a:t>
            </a:r>
            <a:r>
              <a:rPr lang="en-US" sz="1000" i="1" dirty="0" err="1"/>
              <a:t>Commun</a:t>
            </a:r>
            <a:r>
              <a:rPr lang="en-US" sz="1000" i="1" dirty="0"/>
              <a:t>.</a:t>
            </a:r>
            <a:r>
              <a:rPr lang="en-US" sz="1000" dirty="0"/>
              <a:t>, </a:t>
            </a:r>
            <a:r>
              <a:rPr lang="en-US" sz="1000" b="1" dirty="0"/>
              <a:t>8</a:t>
            </a:r>
            <a:r>
              <a:rPr lang="en-US" sz="1000" dirty="0"/>
              <a:t>, 681, (2017)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7785088" y="418966"/>
            <a:ext cx="2324969" cy="867414"/>
            <a:chOff x="8111121" y="1310824"/>
            <a:chExt cx="2324969" cy="867414"/>
          </a:xfrm>
        </p:grpSpPr>
        <p:sp>
          <p:nvSpPr>
            <p:cNvPr id="14" name="TextBox 13"/>
            <p:cNvSpPr txBox="1"/>
            <p:nvPr/>
          </p:nvSpPr>
          <p:spPr>
            <a:xfrm>
              <a:off x="8982742" y="1310824"/>
              <a:ext cx="145334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&gt;1000 trapped</a:t>
              </a:r>
            </a:p>
            <a:p>
              <a:pPr algn="ctr"/>
              <a:r>
                <a:rPr lang="en-US" sz="1600" dirty="0"/>
                <a:t>simultaneously</a:t>
              </a:r>
            </a:p>
            <a:p>
              <a:pPr algn="ctr"/>
              <a:r>
                <a:rPr lang="en-US" sz="1600" dirty="0"/>
                <a:t>&gt;70 000 total</a:t>
              </a:r>
            </a:p>
          </p:txBody>
        </p:sp>
        <p:cxnSp>
          <p:nvCxnSpPr>
            <p:cNvPr id="21" name="Straight Arrow Connector 20"/>
            <p:cNvCxnSpPr>
              <a:stCxn id="14" idx="1"/>
            </p:cNvCxnSpPr>
            <p:nvPr/>
          </p:nvCxnSpPr>
          <p:spPr>
            <a:xfrm flipH="1">
              <a:off x="8111121" y="1726323"/>
              <a:ext cx="871621" cy="45191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7118498" y="1249963"/>
            <a:ext cx="3761622" cy="1077218"/>
            <a:chOff x="5221120" y="332695"/>
            <a:chExt cx="3761622" cy="10772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7038876" y="332695"/>
                  <a:ext cx="1943866" cy="107721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600" dirty="0"/>
                    <a:t>SDREVC</a:t>
                  </a:r>
                </a:p>
                <a:p>
                  <a:pPr algn="ctr"/>
                  <a:r>
                    <a:rPr lang="en-US" sz="1600" dirty="0"/>
                    <a:t>20 per trial</a:t>
                  </a:r>
                </a:p>
                <a:p>
                  <a:pPr algn="ctr"/>
                  <a:r>
                    <a:rPr lang="en-US" sz="1600" dirty="0"/>
                    <a:t>Stacking</a:t>
                  </a:r>
                </a:p>
                <a:p>
                  <a:pPr algn="ctr"/>
                  <a14:m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</m:oMath>
                  </a14:m>
                  <a:r>
                    <a:rPr lang="en-US" sz="1600" dirty="0"/>
                    <a:t>100 simultaneously</a:t>
                  </a: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38876" y="332695"/>
                  <a:ext cx="1943866" cy="1077218"/>
                </a:xfrm>
                <a:prstGeom prst="rect">
                  <a:avLst/>
                </a:prstGeom>
                <a:blipFill>
                  <a:blip r:embed="rId4"/>
                  <a:stretch>
                    <a:fillRect t="-1695" r="-4075" b="-62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Straight Arrow Connector 21"/>
            <p:cNvCxnSpPr/>
            <p:nvPr/>
          </p:nvCxnSpPr>
          <p:spPr>
            <a:xfrm flipH="1" flipV="1">
              <a:off x="5221120" y="748194"/>
              <a:ext cx="2112173" cy="7425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159931" y="759644"/>
            <a:ext cx="3322232" cy="2669355"/>
            <a:chOff x="1441939" y="1718268"/>
            <a:chExt cx="3310932" cy="2095082"/>
          </a:xfrm>
        </p:grpSpPr>
        <p:sp>
          <p:nvSpPr>
            <p:cNvPr id="17" name="TextBox 16"/>
            <p:cNvSpPr txBox="1"/>
            <p:nvPr/>
          </p:nvSpPr>
          <p:spPr>
            <a:xfrm>
              <a:off x="1441939" y="1718268"/>
              <a:ext cx="99578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1 per trial</a:t>
              </a:r>
            </a:p>
          </p:txBody>
        </p:sp>
        <p:cxnSp>
          <p:nvCxnSpPr>
            <p:cNvPr id="23" name="Straight Arrow Connector 22"/>
            <p:cNvCxnSpPr>
              <a:stCxn id="17" idx="3"/>
            </p:cNvCxnSpPr>
            <p:nvPr/>
          </p:nvCxnSpPr>
          <p:spPr>
            <a:xfrm>
              <a:off x="2437724" y="1887545"/>
              <a:ext cx="2315147" cy="19258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-71420" y="4438069"/>
            <a:ext cx="2830569" cy="830997"/>
            <a:chOff x="1435602" y="4657337"/>
            <a:chExt cx="2830569" cy="830997"/>
          </a:xfrm>
        </p:grpSpPr>
        <p:sp>
          <p:nvSpPr>
            <p:cNvPr id="19" name="TextBox 18"/>
            <p:cNvSpPr txBox="1"/>
            <p:nvPr/>
          </p:nvSpPr>
          <p:spPr>
            <a:xfrm>
              <a:off x="1435602" y="4657337"/>
              <a:ext cx="129073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Publish</a:t>
              </a:r>
            </a:p>
            <a:p>
              <a:pPr algn="ctr"/>
              <a:r>
                <a:rPr lang="en-US" sz="1600" dirty="0"/>
                <a:t>1 in 10 trials</a:t>
              </a:r>
            </a:p>
            <a:p>
              <a:pPr algn="ctr"/>
              <a:r>
                <a:rPr lang="en-US" sz="1600" dirty="0"/>
                <a:t>38 total</a:t>
              </a:r>
            </a:p>
          </p:txBody>
        </p:sp>
        <p:cxnSp>
          <p:nvCxnSpPr>
            <p:cNvPr id="24" name="Straight Arrow Connector 23"/>
            <p:cNvCxnSpPr>
              <a:stCxn id="19" idx="3"/>
            </p:cNvCxnSpPr>
            <p:nvPr/>
          </p:nvCxnSpPr>
          <p:spPr>
            <a:xfrm flipV="1">
              <a:off x="2726340" y="4796584"/>
              <a:ext cx="1539831" cy="27625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1272834" y="5269066"/>
            <a:ext cx="1202573" cy="796647"/>
            <a:chOff x="2907288" y="5229838"/>
            <a:chExt cx="1202573" cy="796647"/>
          </a:xfrm>
        </p:grpSpPr>
        <p:sp>
          <p:nvSpPr>
            <p:cNvPr id="16" name="TextBox 15"/>
            <p:cNvSpPr txBox="1"/>
            <p:nvPr/>
          </p:nvSpPr>
          <p:spPr>
            <a:xfrm>
              <a:off x="2907288" y="5441710"/>
              <a:ext cx="120257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1 in 35 trials</a:t>
              </a:r>
            </a:p>
            <a:p>
              <a:pPr algn="ctr"/>
              <a:r>
                <a:rPr lang="en-US" sz="1600" dirty="0"/>
                <a:t>6 total</a:t>
              </a:r>
            </a:p>
          </p:txBody>
        </p:sp>
        <p:cxnSp>
          <p:nvCxnSpPr>
            <p:cNvPr id="25" name="Straight Arrow Connector 24"/>
            <p:cNvCxnSpPr>
              <a:cxnSpLocks/>
              <a:stCxn id="16" idx="0"/>
            </p:cNvCxnSpPr>
            <p:nvPr/>
          </p:nvCxnSpPr>
          <p:spPr>
            <a:xfrm flipV="1">
              <a:off x="3508575" y="5229838"/>
              <a:ext cx="205402" cy="21187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8656709" y="2329573"/>
            <a:ext cx="3010761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Plasma Techniqu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Octupole tra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adial compre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lectron </a:t>
            </a:r>
            <a:r>
              <a:rPr lang="en-US" sz="1600" dirty="0" err="1"/>
              <a:t>kickout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utoresonance mi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vaporative cool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on cleanou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Faster plasma cyc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DREV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Smerge</a:t>
            </a:r>
            <a:r>
              <a:rPr lang="en-US" sz="1600" dirty="0"/>
              <a:t> mi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iabatic expansion cool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tacking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800451" y="5662167"/>
            <a:ext cx="321265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000" dirty="0">
                <a:solidFill>
                  <a:schemeClr val="tx1"/>
                </a:solidFill>
              </a:rPr>
              <a:t>J. Fajans, et al., Phys. Rev Lett. 95, 155001 (2005)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8800451" y="5824131"/>
            <a:ext cx="3404359" cy="2515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chemeClr val="tx1"/>
                </a:solidFill>
                <a:ea typeface="Times New Roman" panose="02020603050405020304" pitchFamily="18" charset="0"/>
                <a:cs typeface="Helvetica" pitchFamily="2" charset="0"/>
              </a:rPr>
              <a:t>ALPHA,</a:t>
            </a:r>
            <a:r>
              <a:rPr lang="en-US" sz="1000" i="1" dirty="0">
                <a:solidFill>
                  <a:schemeClr val="tx1"/>
                </a:solidFill>
                <a:ea typeface="Times New Roman" panose="02020603050405020304" pitchFamily="18" charset="0"/>
                <a:cs typeface="Helvetica" pitchFamily="2" charset="0"/>
              </a:rPr>
              <a:t> Phys. Rev. Lett</a:t>
            </a:r>
            <a:r>
              <a:rPr lang="en-US" sz="1000" dirty="0">
                <a:solidFill>
                  <a:schemeClr val="tx1"/>
                </a:solidFill>
                <a:ea typeface="Times New Roman" panose="02020603050405020304" pitchFamily="18" charset="0"/>
                <a:cs typeface="Helvetica" pitchFamily="2" charset="0"/>
              </a:rPr>
              <a:t>, </a:t>
            </a:r>
            <a:r>
              <a:rPr lang="en-US" sz="1000" b="1" dirty="0">
                <a:solidFill>
                  <a:schemeClr val="tx1"/>
                </a:solidFill>
                <a:ea typeface="Times New Roman" panose="02020603050405020304" pitchFamily="18" charset="0"/>
                <a:cs typeface="Helvetica" pitchFamily="2" charset="0"/>
              </a:rPr>
              <a:t>100</a:t>
            </a:r>
            <a:r>
              <a:rPr lang="en-US" sz="1000" dirty="0">
                <a:solidFill>
                  <a:schemeClr val="tx1"/>
                </a:solidFill>
                <a:ea typeface="Times New Roman" panose="02020603050405020304" pitchFamily="18" charset="0"/>
                <a:cs typeface="Helvetica" pitchFamily="2" charset="0"/>
              </a:rPr>
              <a:t>, 203401 (2008).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800451" y="6009283"/>
            <a:ext cx="275267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tx1"/>
                </a:solidFill>
              </a:rPr>
              <a:t>ALPHA, </a:t>
            </a:r>
            <a:r>
              <a:rPr lang="en-US" sz="1000" i="1" dirty="0">
                <a:solidFill>
                  <a:schemeClr val="tx1"/>
                </a:solidFill>
              </a:rPr>
              <a:t>Phys. Rev. Lett</a:t>
            </a:r>
            <a:r>
              <a:rPr lang="en-US" sz="1000" dirty="0">
                <a:solidFill>
                  <a:schemeClr val="tx1"/>
                </a:solidFill>
              </a:rPr>
              <a:t>. </a:t>
            </a:r>
            <a:r>
              <a:rPr lang="en-US" sz="1000" b="1" dirty="0">
                <a:solidFill>
                  <a:schemeClr val="tx1"/>
                </a:solidFill>
              </a:rPr>
              <a:t>106, </a:t>
            </a:r>
            <a:r>
              <a:rPr lang="en-US" sz="1000" dirty="0">
                <a:solidFill>
                  <a:schemeClr val="tx1"/>
                </a:solidFill>
              </a:rPr>
              <a:t>025002 (2011)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800451" y="6164359"/>
            <a:ext cx="271741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ea typeface="Times New Roman" panose="02020603050405020304" pitchFamily="18" charset="0"/>
                <a:cs typeface="Helvetica" pitchFamily="2" charset="0"/>
              </a:rPr>
              <a:t>ALPHA,</a:t>
            </a:r>
            <a:r>
              <a:rPr lang="en-US" sz="1000" dirty="0">
                <a:ea typeface="Cambria" panose="02040503050406030204" pitchFamily="18" charset="0"/>
              </a:rPr>
              <a:t> </a:t>
            </a:r>
            <a:r>
              <a:rPr lang="en-US" sz="1000" i="1" dirty="0">
                <a:ea typeface="Cambria" panose="02040503050406030204" pitchFamily="18" charset="0"/>
              </a:rPr>
              <a:t>Phys. Rev. Lett</a:t>
            </a:r>
            <a:r>
              <a:rPr lang="en-US" sz="1000" dirty="0">
                <a:ea typeface="Cambria" panose="02040503050406030204" pitchFamily="18" charset="0"/>
              </a:rPr>
              <a:t>. </a:t>
            </a:r>
            <a:r>
              <a:rPr lang="en-US" sz="1000" b="1" dirty="0">
                <a:ea typeface="Cambria" panose="02040503050406030204" pitchFamily="18" charset="0"/>
              </a:rPr>
              <a:t>105</a:t>
            </a:r>
            <a:r>
              <a:rPr lang="en-US" sz="1000" dirty="0">
                <a:ea typeface="Cambria" panose="02040503050406030204" pitchFamily="18" charset="0"/>
              </a:rPr>
              <a:t>, 013003 (2010)</a:t>
            </a:r>
            <a:endParaRPr lang="en-US" sz="1000" dirty="0"/>
          </a:p>
        </p:txBody>
      </p:sp>
      <p:sp>
        <p:nvSpPr>
          <p:cNvPr id="26" name="TextBox 25"/>
          <p:cNvSpPr txBox="1"/>
          <p:nvPr/>
        </p:nvSpPr>
        <p:spPr>
          <a:xfrm>
            <a:off x="8800451" y="5519364"/>
            <a:ext cx="276550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J. Fajans and A. Schmidt, </a:t>
            </a:r>
            <a:r>
              <a:rPr lang="en-US" sz="1000" i="1" dirty="0"/>
              <a:t>NIM A</a:t>
            </a:r>
            <a:r>
              <a:rPr lang="en-US" sz="1000" dirty="0"/>
              <a:t>, </a:t>
            </a:r>
            <a:r>
              <a:rPr lang="en-US" sz="1000" b="1" dirty="0"/>
              <a:t>521</a:t>
            </a:r>
            <a:r>
              <a:rPr lang="en-US" sz="1000" dirty="0"/>
              <a:t>: 318, (2004)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791667" y="6472199"/>
            <a:ext cx="28758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ALPHA, </a:t>
            </a:r>
            <a:r>
              <a:rPr lang="en-US" sz="1000" i="1" dirty="0"/>
              <a:t>Phys. Rev. Lett,, </a:t>
            </a:r>
            <a:r>
              <a:rPr lang="en-US" sz="1000" b="1" i="1" dirty="0"/>
              <a:t>120, </a:t>
            </a:r>
            <a:r>
              <a:rPr lang="en-US" sz="1000" i="1" dirty="0"/>
              <a:t>025001 (2018).</a:t>
            </a:r>
            <a:endParaRPr lang="en-US" sz="1000" dirty="0"/>
          </a:p>
        </p:txBody>
      </p:sp>
      <p:sp>
        <p:nvSpPr>
          <p:cNvPr id="28" name="TextBox 27"/>
          <p:cNvSpPr txBox="1"/>
          <p:nvPr/>
        </p:nvSpPr>
        <p:spPr>
          <a:xfrm>
            <a:off x="8800451" y="6317123"/>
            <a:ext cx="23952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ALPHA, </a:t>
            </a:r>
            <a:r>
              <a:rPr lang="en-US" sz="1000" i="1" dirty="0"/>
              <a:t>Nat. </a:t>
            </a:r>
            <a:r>
              <a:rPr lang="en-US" sz="1000" i="1" dirty="0" err="1"/>
              <a:t>Commun</a:t>
            </a:r>
            <a:r>
              <a:rPr lang="en-US" sz="1000" i="1" dirty="0"/>
              <a:t>.</a:t>
            </a:r>
            <a:r>
              <a:rPr lang="en-US" sz="1000" dirty="0"/>
              <a:t>, </a:t>
            </a:r>
            <a:r>
              <a:rPr lang="en-US" sz="1000" b="1" dirty="0"/>
              <a:t>8</a:t>
            </a:r>
            <a:r>
              <a:rPr lang="en-US" sz="1000" dirty="0"/>
              <a:t>, 681, (2017)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40052" y="6051288"/>
            <a:ext cx="2571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S2 Shutdown 2019-2021</a:t>
            </a:r>
          </a:p>
        </p:txBody>
      </p:sp>
    </p:spTree>
    <p:extLst>
      <p:ext uri="{BB962C8B-B14F-4D97-AF65-F5344CB8AC3E}">
        <p14:creationId xmlns:p14="http://schemas.microsoft.com/office/powerpoint/2010/main" val="399006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7" grpId="0"/>
      <p:bldP spid="28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3971" name="Rectangle 3"/>
              <p:cNvSpPr>
                <a:spLocks noChangeArrowheads="1"/>
              </p:cNvSpPr>
              <p:nvPr/>
            </p:nvSpPr>
            <p:spPr bwMode="auto">
              <a:xfrm>
                <a:off x="447575" y="487368"/>
                <a:ext cx="8229998" cy="28623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ym typeface="Gill Sans"/>
                  </a:rPr>
                  <a:t>Antihydrogen is synthesized by mixing antiproton and positron plasmas in a Penning-</a:t>
                </a:r>
                <a:r>
                  <a:rPr lang="en-US" dirty="0" err="1">
                    <a:sym typeface="Gill Sans"/>
                  </a:rPr>
                  <a:t>Malmberg</a:t>
                </a:r>
                <a:r>
                  <a:rPr lang="en-US" dirty="0">
                    <a:sym typeface="Gill Sans"/>
                  </a:rPr>
                  <a:t> trap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ym typeface="Gill Sans"/>
                  </a:rPr>
                  <a:t>A strong axial magnetic field provides radial confinement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ym typeface="Gill Sans"/>
                  </a:rPr>
                  <a:t>Potentials applied to electrically-isolated electrodes provides axial confinement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ym typeface="Gill Sans"/>
                  </a:rPr>
                  <a:t>The plasmas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>
                        <a:latin typeface="Cambria Math" panose="02040503050406030204" pitchFamily="18" charset="0"/>
                        <a:sym typeface="Gill Sans"/>
                      </a:rPr>
                      <m:t>E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Gill Sans"/>
                      </a:rPr>
                      <m:t>×</m:t>
                    </m:r>
                    <m:r>
                      <m:rPr>
                        <m:nor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  <a:sym typeface="Gill Sans"/>
                      </a:rPr>
                      <m:t>B</m:t>
                    </m:r>
                  </m:oMath>
                </a14:m>
                <a:r>
                  <a:rPr lang="en-US" dirty="0">
                    <a:sym typeface="Gill Sans"/>
                  </a:rPr>
                  <a:t> spin in the external magnetic and the self-consistent electric fields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sym typeface="Gill Sans"/>
                </a:endParaRPr>
              </a:p>
              <a:p>
                <a:endParaRPr lang="en-US" dirty="0">
                  <a:sym typeface="Gill Sans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sym typeface="Gill Sans"/>
                </a:endParaRPr>
              </a:p>
            </p:txBody>
          </p:sp>
        </mc:Choice>
        <mc:Fallback xmlns="">
          <p:sp>
            <p:nvSpPr>
              <p:cNvPr id="83971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7575" y="487368"/>
                <a:ext cx="8229998" cy="2862322"/>
              </a:xfrm>
              <a:prstGeom prst="rect">
                <a:avLst/>
              </a:prstGeom>
              <a:blipFill rotWithShape="0">
                <a:blip r:embed="rId5"/>
                <a:stretch>
                  <a:fillRect l="-444" t="-127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6960" y="5"/>
            <a:ext cx="5718089" cy="487363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3200" dirty="0">
                <a:solidFill>
                  <a:srgbClr val="990000"/>
                </a:solidFill>
                <a:latin typeface="+mn-lt"/>
              </a:rPr>
              <a:t>Antimatter Plasmas</a:t>
            </a:r>
          </a:p>
        </p:txBody>
      </p:sp>
      <p:pic>
        <p:nvPicPr>
          <p:cNvPr id="17" name="RotatingPlasma With Wall and ArrowsC.avi">
            <a:hlinkClick r:id="" action="ppaction://media"/>
          </p:cNvPr>
          <p:cNvPicPr>
            <a:picLocks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103" y="3521451"/>
            <a:ext cx="1285875" cy="128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447575" y="2705691"/>
            <a:ext cx="5887272" cy="2805504"/>
            <a:chOff x="1752600" y="2712048"/>
            <a:chExt cx="5887272" cy="2805504"/>
          </a:xfrm>
        </p:grpSpPr>
        <p:pic>
          <p:nvPicPr>
            <p:cNvPr id="9" name="Picture 8" descr="Penning-Malmberg.png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752600" y="2712048"/>
              <a:ext cx="5887272" cy="2805504"/>
            </a:xfrm>
            <a:prstGeom prst="rect">
              <a:avLst/>
            </a:prstGeom>
          </p:spPr>
        </p:pic>
        <p:pic>
          <p:nvPicPr>
            <p:cNvPr id="10" name="Picture 9" descr="Pbars.png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276600" y="3759944"/>
              <a:ext cx="633501" cy="709712"/>
            </a:xfrm>
            <a:prstGeom prst="rect">
              <a:avLst/>
            </a:prstGeom>
          </p:spPr>
        </p:pic>
      </p:grpSp>
      <p:sp>
        <p:nvSpPr>
          <p:cNvPr id="3" name="TextBox 2"/>
          <p:cNvSpPr txBox="1"/>
          <p:nvPr/>
        </p:nvSpPr>
        <p:spPr>
          <a:xfrm>
            <a:off x="3259665" y="2642945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044434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9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486393" y="823703"/>
            <a:ext cx="7238762" cy="689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Antihydrogen is synthesized by mixing antiproton and positron plasmas in a Penning-</a:t>
            </a:r>
            <a:r>
              <a:rPr lang="en-US" sz="1700" dirty="0" err="1">
                <a:sym typeface="Gill Sans"/>
              </a:rPr>
              <a:t>Malmberg</a:t>
            </a:r>
            <a:r>
              <a:rPr lang="en-US" sz="1700" dirty="0">
                <a:sym typeface="Gill Sans"/>
              </a:rPr>
              <a:t> trap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The positrons come from a </a:t>
            </a:r>
            <a:r>
              <a:rPr lang="en-US" sz="1700" dirty="0" err="1">
                <a:sym typeface="Gill Sans"/>
              </a:rPr>
              <a:t>Surko</a:t>
            </a:r>
            <a:r>
              <a:rPr lang="en-US" sz="1700" dirty="0">
                <a:sym typeface="Gill Sans"/>
              </a:rPr>
              <a:t>-style positron accumulator.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Positron plasma parameters: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N = 20M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r = 1mm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L = 10mm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n = 10</a:t>
            </a:r>
            <a:r>
              <a:rPr lang="en-US" sz="1700" baseline="30000" dirty="0">
                <a:sym typeface="Gill Sans"/>
              </a:rPr>
              <a:t>8</a:t>
            </a:r>
            <a:r>
              <a:rPr lang="en-US" sz="1700" dirty="0">
                <a:sym typeface="Gill Sans"/>
              </a:rPr>
              <a:t> cm</a:t>
            </a:r>
            <a:r>
              <a:rPr lang="en-US" sz="1700" baseline="30000" dirty="0">
                <a:sym typeface="Gill Sans"/>
              </a:rPr>
              <a:t>-3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T = 10K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endParaRPr lang="en-US" sz="1700" dirty="0">
              <a:sym typeface="Gill Sans"/>
            </a:endParaRPr>
          </a:p>
          <a:p>
            <a:pPr marL="1657350" lvl="3" indent="-285750">
              <a:buFont typeface="Arial" panose="020B0604020202020204" pitchFamily="34" charset="0"/>
              <a:buChar char="•"/>
            </a:pPr>
            <a:endParaRPr lang="en-US" sz="1700" dirty="0">
              <a:sym typeface="Gill Sans"/>
            </a:endParaRPr>
          </a:p>
          <a:p>
            <a:pPr marL="1657350" lvl="3" indent="-285750">
              <a:buFont typeface="Arial" panose="020B0604020202020204" pitchFamily="34" charset="0"/>
              <a:buChar char="•"/>
            </a:pPr>
            <a:endParaRPr lang="en-US" sz="1700" dirty="0">
              <a:sym typeface="Gill Sans"/>
            </a:endParaRPr>
          </a:p>
          <a:p>
            <a:pPr lvl="3"/>
            <a:endParaRPr lang="en-US" sz="1700" dirty="0">
              <a:sym typeface="Gill Sans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The antiprotons come from the AD at CERN.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Antiproton plasma parameters: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N = 20k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r = 1mm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T = 100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>
                <a:sym typeface="Gill Sans"/>
              </a:rPr>
              <a:t>Once these plasmas are made, they are mixed together,  and antihydrogen forms by three-body recombina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/>
              <a:t>Antihydrogen is charge neutral, so it is not trapped by the Penning-</a:t>
            </a:r>
            <a:r>
              <a:rPr lang="en-US" sz="1700" dirty="0" err="1"/>
              <a:t>Malmberg</a:t>
            </a:r>
            <a:r>
              <a:rPr lang="en-US" sz="1700" dirty="0"/>
              <a:t> trap fields, and would annihilate on the trap wall without additional magnetic field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700" dirty="0">
              <a:sym typeface="Gill Sans"/>
            </a:endParaRPr>
          </a:p>
          <a:p>
            <a:endParaRPr lang="en-US" sz="1700" dirty="0">
              <a:sym typeface="Gill Sans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700" dirty="0">
              <a:sym typeface="Gill San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6960" y="5"/>
            <a:ext cx="5718089" cy="487363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3200" dirty="0">
                <a:solidFill>
                  <a:srgbClr val="990000"/>
                </a:solidFill>
                <a:latin typeface="+mn-lt"/>
              </a:rPr>
              <a:t>Plasmas and Mixing</a:t>
            </a:r>
          </a:p>
        </p:txBody>
      </p:sp>
      <p:pic>
        <p:nvPicPr>
          <p:cNvPr id="28" name="Picture 27" descr="Penning-Malmberg10Rot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74896" y="1790672"/>
            <a:ext cx="6287378" cy="3791480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5087168" y="2283660"/>
            <a:ext cx="5887272" cy="2805504"/>
            <a:chOff x="1752600" y="2712048"/>
            <a:chExt cx="5887272" cy="2805504"/>
          </a:xfrm>
        </p:grpSpPr>
        <p:pic>
          <p:nvPicPr>
            <p:cNvPr id="30" name="Picture 29" descr="Penning-Malmberg.png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752600" y="2712048"/>
              <a:ext cx="5887272" cy="2805504"/>
            </a:xfrm>
            <a:prstGeom prst="rect">
              <a:avLst/>
            </a:prstGeom>
          </p:spPr>
        </p:pic>
        <p:pic>
          <p:nvPicPr>
            <p:cNvPr id="31" name="Picture 30" descr="Pbars.png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276600" y="3759944"/>
              <a:ext cx="633501" cy="709712"/>
            </a:xfrm>
            <a:prstGeom prst="rect">
              <a:avLst/>
            </a:prstGeom>
          </p:spPr>
        </p:pic>
      </p:grpSp>
      <p:sp>
        <p:nvSpPr>
          <p:cNvPr id="32" name="TextBox 31"/>
          <p:cNvSpPr txBox="1"/>
          <p:nvPr/>
        </p:nvSpPr>
        <p:spPr>
          <a:xfrm>
            <a:off x="7840688" y="2097755"/>
            <a:ext cx="3802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</a:p>
        </p:txBody>
      </p:sp>
      <p:pic>
        <p:nvPicPr>
          <p:cNvPr id="33" name="Picture 32" descr="Pbars10Rot.png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41363" y="3237353"/>
            <a:ext cx="752580" cy="8097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025235" y="3684875"/>
                <a:ext cx="3962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  <a:sym typeface="Gill Sans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>
                              <a:latin typeface="Cambria Math" panose="02040503050406030204" pitchFamily="18" charset="0"/>
                              <a:sym typeface="Gill Sans"/>
                            </a:rPr>
                            <m:t>H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35" y="3684875"/>
                <a:ext cx="396262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184439" y="3700884"/>
                <a:ext cx="3962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  <a:sym typeface="Gill Sans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>
                              <a:latin typeface="Cambria Math" panose="02040503050406030204" pitchFamily="18" charset="0"/>
                              <a:sym typeface="Gill Sans"/>
                            </a:rPr>
                            <m:t>H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439" y="3700884"/>
                <a:ext cx="396262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7884359" y="3837524"/>
                <a:ext cx="3962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  <a:sym typeface="Gill Sans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>
                              <a:latin typeface="Cambria Math" panose="02040503050406030204" pitchFamily="18" charset="0"/>
                              <a:sym typeface="Gill Sans"/>
                            </a:rPr>
                            <m:t>H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59" y="3837524"/>
                <a:ext cx="396262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884359" y="3516218"/>
                <a:ext cx="3962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  <a:sym typeface="Gill Sans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>
                              <a:latin typeface="Cambria Math" panose="02040503050406030204" pitchFamily="18" charset="0"/>
                              <a:sym typeface="Gill Sans"/>
                            </a:rPr>
                            <m:t>H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59" y="3516218"/>
                <a:ext cx="396262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9747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69 -0.02176 L 0.09492 0.0208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61" y="21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7037E-7 L 0.05351 -0.08171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69" y="-40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7" presetClass="emph" presetSubtype="0" fill="remove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1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2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500"/>
                            </p:stCondLst>
                            <p:childTnLst>
                              <p:par>
                                <p:cTn id="35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500"/>
                            </p:stCondLst>
                            <p:childTnLst>
                              <p:par>
                                <p:cTn id="41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-3.33333E-6 L -0.09726 -0.09861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70" y="-49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8500"/>
                            </p:stCondLst>
                            <p:childTnLst>
                              <p:par>
                                <p:cTn id="44" presetID="27" presetClass="emph" presetSubtype="0" fill="remove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46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7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9000"/>
                            </p:stCondLst>
                            <p:childTnLst>
                              <p:par>
                                <p:cTn id="50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9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9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81481E-6 L -0.03997 0.07175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5" y="3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1000"/>
                            </p:stCondLst>
                            <p:childTnLst>
                              <p:par>
                                <p:cTn id="62" presetID="27" presetClass="emph" presetSubtype="0" fill="remove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3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64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5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1500"/>
                            </p:stCondLst>
                            <p:childTnLst>
                              <p:par>
                                <p:cTn id="68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500"/>
                            </p:stCondLst>
                            <p:childTnLst>
                              <p:par>
                                <p:cTn id="74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-2.59259E-6 L -0.06432 0.03866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16" y="19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3500"/>
                            </p:stCondLst>
                            <p:childTnLst>
                              <p:par>
                                <p:cTn id="77" presetID="27" presetClass="emph" presetSubtype="0" fill="remove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8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9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0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4000"/>
                            </p:stCondLst>
                            <p:childTnLst>
                              <p:par>
                                <p:cTn id="83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" grpId="0"/>
      <p:bldP spid="2" grpId="1"/>
      <p:bldP spid="2" grpId="2"/>
      <p:bldP spid="2" grpId="3"/>
      <p:bldP spid="5" grpId="0"/>
      <p:bldP spid="5" grpId="1"/>
      <p:bldP spid="5" grpId="2"/>
      <p:bldP spid="5" grpId="3"/>
      <p:bldP spid="20" grpId="0"/>
      <p:bldP spid="20" grpId="1"/>
      <p:bldP spid="20" grpId="2"/>
      <p:bldP spid="20" grpId="3"/>
      <p:bldP spid="4" grpId="0"/>
      <p:bldP spid="4" grpId="1"/>
      <p:bldP spid="4" grpId="2"/>
      <p:bldP spid="4" grpId="3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062531" y="0"/>
            <a:ext cx="4053624" cy="64017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sz="2900" dirty="0">
                <a:solidFill>
                  <a:srgbClr val="990000"/>
                </a:solidFill>
                <a:latin typeface="+mn-lt"/>
              </a:rPr>
              <a:t>Antihydrogen Trapping</a:t>
            </a:r>
          </a:p>
        </p:txBody>
      </p:sp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402847" y="664819"/>
            <a:ext cx="859393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ntihydrogen has a small magnetic momen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sequently, antihydrogen can be confined in a magnetic minimum (</a:t>
            </a:r>
            <a:r>
              <a:rPr lang="en-US" dirty="0" err="1"/>
              <a:t>Ioffe</a:t>
            </a:r>
            <a:r>
              <a:rPr lang="en-US" dirty="0"/>
              <a:t>-Pritchard trap.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Mirror coils can be used to create an axial minimum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Multipole (quadrupole, octupole etc.) coils can be used to create a radial minimum.</a:t>
            </a:r>
          </a:p>
        </p:txBody>
      </p:sp>
      <p:sp>
        <p:nvSpPr>
          <p:cNvPr id="25604" name="Rectangle 23"/>
          <p:cNvSpPr>
            <a:spLocks noChangeArrowheads="1"/>
          </p:cNvSpPr>
          <p:nvPr/>
        </p:nvSpPr>
        <p:spPr bwMode="auto">
          <a:xfrm>
            <a:off x="2667006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9" name="TextBox 21"/>
          <p:cNvSpPr txBox="1">
            <a:spLocks noChangeArrowheads="1"/>
          </p:cNvSpPr>
          <p:nvPr/>
        </p:nvSpPr>
        <p:spPr bwMode="auto">
          <a:xfrm>
            <a:off x="4766177" y="6120368"/>
            <a:ext cx="23636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/>
              <a:t>Magnetic Field Magnitude</a:t>
            </a:r>
          </a:p>
        </p:txBody>
      </p:sp>
      <p:sp>
        <p:nvSpPr>
          <p:cNvPr id="25606" name="Rectangle 24"/>
          <p:cNvSpPr>
            <a:spLocks noChangeArrowheads="1"/>
          </p:cNvSpPr>
          <p:nvPr/>
        </p:nvSpPr>
        <p:spPr bwMode="auto">
          <a:xfrm>
            <a:off x="2667006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pic>
        <p:nvPicPr>
          <p:cNvPr id="10" name="fajans_octopole.wmv">
            <a:hlinkClick r:id="" action="ppaction://media"/>
          </p:cNvPr>
          <p:cNvPicPr>
            <a:picLocks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6501586" y="2437043"/>
            <a:ext cx="3048000" cy="1676400"/>
          </a:xfrm>
          <a:prstGeom prst="rect">
            <a:avLst/>
          </a:prstGeom>
        </p:spPr>
      </p:pic>
      <p:pic>
        <p:nvPicPr>
          <p:cNvPr id="11" name="fajans_neutral_trap_v3.wmv">
            <a:hlinkClick r:id="" action="ppaction://media"/>
          </p:cNvPr>
          <p:cNvPicPr>
            <a:picLocks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3048000" y="4556293"/>
            <a:ext cx="6096000" cy="1524000"/>
          </a:xfrm>
          <a:prstGeom prst="rect">
            <a:avLst/>
          </a:prstGeom>
        </p:spPr>
      </p:pic>
      <p:pic>
        <p:nvPicPr>
          <p:cNvPr id="91137" name="Picture 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9363824" y="715245"/>
            <a:ext cx="678731" cy="539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2071139" y="2624341"/>
            <a:ext cx="21040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orce on a magnet moment from a magnetic gradient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820863"/>
              </p:ext>
            </p:extLst>
          </p:nvPr>
        </p:nvGraphicFramePr>
        <p:xfrm>
          <a:off x="2356432" y="3455333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" name="Equation" r:id="rId11" imgW="1320480" imgH="380880" progId="Equation.DSMT4">
                  <p:embed/>
                </p:oleObj>
              </mc:Choice>
              <mc:Fallback>
                <p:oleObj name="Equation" r:id="rId11" imgW="1320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432" y="3455333"/>
                        <a:ext cx="990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431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347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30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32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video>
            <p:video>
              <p:cMediaNode>
                <p:cTn id="33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140292" grpId="0" uiExpand="1" build="p" bldLvl="2" autoUpdateAnimBg="0"/>
      <p:bldP spid="25609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499213" y="-5700"/>
            <a:ext cx="2925739" cy="418966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2900" dirty="0">
                <a:solidFill>
                  <a:srgbClr val="990000"/>
                </a:solidFill>
                <a:latin typeface="+mn-lt"/>
              </a:rPr>
              <a:t>Antihydrogen</a:t>
            </a:r>
            <a:r>
              <a:rPr lang="en-US" sz="2900" dirty="0">
                <a:solidFill>
                  <a:srgbClr val="990000"/>
                </a:solidFill>
              </a:rPr>
              <a:t> Trap</a:t>
            </a:r>
          </a:p>
        </p:txBody>
      </p:sp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441642" y="471407"/>
            <a:ext cx="110408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ur octupole is a state-of-the art superconducting magnet fabricated at the Brookhaven National Lab.</a:t>
            </a:r>
          </a:p>
        </p:txBody>
      </p:sp>
      <p:sp>
        <p:nvSpPr>
          <p:cNvPr id="25604" name="Rectangle 23"/>
          <p:cNvSpPr>
            <a:spLocks noChangeArrowheads="1"/>
          </p:cNvSpPr>
          <p:nvPr/>
        </p:nvSpPr>
        <p:spPr bwMode="auto">
          <a:xfrm>
            <a:off x="2667006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6" name="Rectangle 24"/>
          <p:cNvSpPr>
            <a:spLocks noChangeArrowheads="1"/>
          </p:cNvSpPr>
          <p:nvPr/>
        </p:nvSpPr>
        <p:spPr bwMode="auto">
          <a:xfrm>
            <a:off x="2667006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pic>
        <p:nvPicPr>
          <p:cNvPr id="10" name="fajans_octopole.wmv">
            <a:hlinkClick r:id="" action="ppaction://media"/>
          </p:cNvPr>
          <p:cNvPicPr>
            <a:picLocks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1929581" y="1116239"/>
            <a:ext cx="3048000" cy="1676400"/>
          </a:xfrm>
          <a:prstGeom prst="rect">
            <a:avLst/>
          </a:prstGeom>
        </p:spPr>
      </p:pic>
      <p:pic>
        <p:nvPicPr>
          <p:cNvPr id="2" name="Picture 1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9993" y="952348"/>
            <a:ext cx="4465182" cy="200418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41642" y="3148687"/>
            <a:ext cx="1140122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dirty="0"/>
              <a:t>The octupole produces a maximum field of ~1.54T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/>
              <a:t>Unfortunately, the magnetic moment of (anti)hydrogen is weak.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dirty="0"/>
              <a:t>The octupole creates a well depth of only about ~0.54K, or 40µeV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/>
              <a:t>The natural energy scale of the mixing process is the plasma potential, which is on the order of a ~10000K, or 1eV.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dirty="0"/>
              <a:t>We need to create antihydrogen at an energy of less than 40µeV for it to be trapped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/>
              <a:t>Producing antihydrogen cold enough to be trapped requires very cold positron plasmas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1642" y="6611779"/>
            <a:ext cx="6629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ALPHA, </a:t>
            </a:r>
            <a:r>
              <a:rPr lang="en-US" sz="1000" u="sng" dirty="0"/>
              <a:t>A magnetic trap for Antihydrogen confinement,</a:t>
            </a:r>
            <a:r>
              <a:rPr lang="en-US" sz="1000" b="1" i="1" dirty="0"/>
              <a:t> </a:t>
            </a:r>
            <a:r>
              <a:rPr lang="en-US" sz="1000" i="1" dirty="0" err="1"/>
              <a:t>Nucl</a:t>
            </a:r>
            <a:r>
              <a:rPr lang="en-US" sz="1000" i="1" dirty="0"/>
              <a:t>. Instr. Meth. Phys. Res. A</a:t>
            </a:r>
            <a:r>
              <a:rPr lang="en-US" sz="1000" dirty="0"/>
              <a:t> </a:t>
            </a:r>
            <a:r>
              <a:rPr lang="en-US" sz="1000" b="1" dirty="0"/>
              <a:t>566</a:t>
            </a:r>
            <a:r>
              <a:rPr lang="en-US" sz="1000" dirty="0"/>
              <a:t>, 746, 2006.</a:t>
            </a:r>
          </a:p>
        </p:txBody>
      </p:sp>
      <p:pic>
        <p:nvPicPr>
          <p:cNvPr id="11" name="Picture 2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543" y="4903013"/>
            <a:ext cx="4914900" cy="1340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459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9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5|19.4|21.4|10.9|13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282</TotalTime>
  <Words>5299</Words>
  <Application>Microsoft Office PowerPoint</Application>
  <PresentationFormat>Widescreen</PresentationFormat>
  <Paragraphs>548</Paragraphs>
  <Slides>46</Slides>
  <Notes>32</Notes>
  <HiddenSlides>0</HiddenSlides>
  <MMClips>6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6</vt:i4>
      </vt:variant>
    </vt:vector>
  </HeadingPairs>
  <TitlesOfParts>
    <vt:vector size="55" baseType="lpstr">
      <vt:lpstr>Arial</vt:lpstr>
      <vt:lpstr>Calibri</vt:lpstr>
      <vt:lpstr>Calibri Light</vt:lpstr>
      <vt:lpstr>Cambria Math</vt:lpstr>
      <vt:lpstr>Office Theme</vt:lpstr>
      <vt:lpstr>Custom Design</vt:lpstr>
      <vt:lpstr>PHOTO-PAINT</vt:lpstr>
      <vt:lpstr>Unknown</vt:lpstr>
      <vt:lpstr>Equation</vt:lpstr>
      <vt:lpstr>Fundamental Tests with Antihydrogen Atoms</vt:lpstr>
      <vt:lpstr>Could CPT Be Violated?</vt:lpstr>
      <vt:lpstr>Antihydrogen Research History</vt:lpstr>
      <vt:lpstr>Antihydrogen Research History</vt:lpstr>
      <vt:lpstr>PowerPoint Presentation</vt:lpstr>
      <vt:lpstr>Antimatter Plasmas</vt:lpstr>
      <vt:lpstr>Plasmas and Mixing</vt:lpstr>
      <vt:lpstr>Antihydrogen Trapping</vt:lpstr>
      <vt:lpstr>Antihydrogen Trap</vt:lpstr>
      <vt:lpstr>Lepton Cooling</vt:lpstr>
      <vt:lpstr>Positron Evaporative Cooling</vt:lpstr>
      <vt:lpstr>Cavity Cool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  <vt:lpstr>Antihydrogen Measurement Summary</vt:lpstr>
      <vt:lpstr>PowerPoint Presentation</vt:lpstr>
      <vt:lpstr>Antihydrogen Measurement 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hydrogen Gravity</dc:title>
  <dc:creator>Joel Fajans</dc:creator>
  <cp:lastModifiedBy>Joel</cp:lastModifiedBy>
  <cp:revision>393</cp:revision>
  <dcterms:created xsi:type="dcterms:W3CDTF">2017-01-04T20:02:03Z</dcterms:created>
  <dcterms:modified xsi:type="dcterms:W3CDTF">2022-02-22T05:20:52Z</dcterms:modified>
</cp:coreProperties>
</file>